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4E84" w:rsidRDefault="005D4E84" w:rsidP="005D4E84">
      <w:pPr>
        <w:spacing w:line="192" w:lineRule="auto"/>
        <w:rPr>
          <w:b/>
          <w:i/>
          <w:sz w:val="24"/>
          <w:szCs w:val="24"/>
          <w:lang w:val="en-US"/>
        </w:rPr>
      </w:pPr>
    </w:p>
    <w:p w:rsidR="005D4E84" w:rsidRPr="00791CF9" w:rsidRDefault="005D4E84" w:rsidP="005D4E84">
      <w:pPr>
        <w:tabs>
          <w:tab w:val="left" w:pos="9288"/>
        </w:tabs>
        <w:rPr>
          <w:i/>
          <w:sz w:val="24"/>
          <w:szCs w:val="24"/>
        </w:rPr>
      </w:pPr>
      <w:r w:rsidRPr="00791CF9">
        <w:rPr>
          <w:i/>
          <w:sz w:val="24"/>
          <w:szCs w:val="24"/>
        </w:rPr>
        <w:t xml:space="preserve">                 Муниципальное общеобразовательное учреждение    средняя общеобразовательная школа </w:t>
      </w:r>
      <w:proofErr w:type="spellStart"/>
      <w:r w:rsidRPr="00791CF9">
        <w:rPr>
          <w:i/>
          <w:sz w:val="24"/>
          <w:szCs w:val="24"/>
        </w:rPr>
        <w:t>с</w:t>
      </w:r>
      <w:proofErr w:type="gramStart"/>
      <w:r w:rsidRPr="00791CF9">
        <w:rPr>
          <w:i/>
          <w:sz w:val="24"/>
          <w:szCs w:val="24"/>
        </w:rPr>
        <w:t>.С</w:t>
      </w:r>
      <w:proofErr w:type="gramEnd"/>
      <w:r w:rsidRPr="00791CF9">
        <w:rPr>
          <w:i/>
          <w:sz w:val="24"/>
          <w:szCs w:val="24"/>
        </w:rPr>
        <w:t>адовка</w:t>
      </w:r>
      <w:proofErr w:type="spellEnd"/>
      <w:r w:rsidRPr="00791CF9">
        <w:rPr>
          <w:i/>
          <w:sz w:val="24"/>
          <w:szCs w:val="24"/>
        </w:rPr>
        <w:t xml:space="preserve"> </w:t>
      </w:r>
    </w:p>
    <w:p w:rsidR="005D4E84" w:rsidRPr="00791CF9" w:rsidRDefault="005D4E84" w:rsidP="005D4E84">
      <w:pPr>
        <w:tabs>
          <w:tab w:val="left" w:pos="9288"/>
        </w:tabs>
        <w:rPr>
          <w:i/>
          <w:sz w:val="24"/>
          <w:szCs w:val="24"/>
        </w:rPr>
      </w:pPr>
      <w:r w:rsidRPr="00791CF9">
        <w:rPr>
          <w:i/>
          <w:sz w:val="24"/>
          <w:szCs w:val="24"/>
        </w:rPr>
        <w:t xml:space="preserve">                                                             </w:t>
      </w:r>
      <w:proofErr w:type="spellStart"/>
      <w:r w:rsidRPr="00791CF9">
        <w:rPr>
          <w:i/>
          <w:sz w:val="24"/>
          <w:szCs w:val="24"/>
        </w:rPr>
        <w:t>Балтайского</w:t>
      </w:r>
      <w:proofErr w:type="spellEnd"/>
      <w:r w:rsidRPr="00791CF9">
        <w:rPr>
          <w:i/>
          <w:sz w:val="24"/>
          <w:szCs w:val="24"/>
        </w:rPr>
        <w:t xml:space="preserve"> района Саратовской области </w:t>
      </w:r>
    </w:p>
    <w:tbl>
      <w:tblPr>
        <w:tblStyle w:val="a3"/>
        <w:tblW w:w="4895" w:type="pct"/>
        <w:tblLayout w:type="fixed"/>
        <w:tblLook w:val="01E0"/>
      </w:tblPr>
      <w:tblGrid>
        <w:gridCol w:w="4313"/>
        <w:gridCol w:w="4674"/>
        <w:gridCol w:w="4933"/>
      </w:tblGrid>
      <w:tr w:rsidR="005D4E84" w:rsidRPr="0032261F" w:rsidTr="00043E24">
        <w:tc>
          <w:tcPr>
            <w:tcW w:w="1549" w:type="pct"/>
          </w:tcPr>
          <w:p w:rsidR="005D4E84" w:rsidRPr="0032261F" w:rsidRDefault="005D4E84" w:rsidP="00043E24">
            <w:pPr>
              <w:tabs>
                <w:tab w:val="left" w:pos="9288"/>
              </w:tabs>
              <w:jc w:val="center"/>
              <w:rPr>
                <w:b/>
              </w:rPr>
            </w:pPr>
            <w:r w:rsidRPr="0032261F">
              <w:rPr>
                <w:b/>
              </w:rPr>
              <w:t>«Согласовано»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 w:rsidRPr="0032261F">
              <w:t>Руководитель МО</w:t>
            </w:r>
          </w:p>
          <w:p w:rsidR="005D4E84" w:rsidRPr="0032477D" w:rsidRDefault="005D4E84" w:rsidP="00043E24">
            <w:pPr>
              <w:tabs>
                <w:tab w:val="left" w:pos="9288"/>
              </w:tabs>
              <w:jc w:val="both"/>
              <w:rPr>
                <w:u w:val="single"/>
              </w:rPr>
            </w:pPr>
            <w:r>
              <w:t>____________/</w:t>
            </w:r>
            <w:r>
              <w:rPr>
                <w:u w:val="single"/>
              </w:rPr>
              <w:t>Сидорова Н.</w:t>
            </w:r>
            <w:proofErr w:type="gramStart"/>
            <w:r>
              <w:rPr>
                <w:u w:val="single"/>
              </w:rPr>
              <w:t>В</w:t>
            </w:r>
            <w:proofErr w:type="gramEnd"/>
            <w:r>
              <w:rPr>
                <w:u w:val="single"/>
              </w:rPr>
              <w:t>/</w:t>
            </w:r>
          </w:p>
          <w:p w:rsidR="005D4E84" w:rsidRPr="00B44FA1" w:rsidRDefault="005D4E84" w:rsidP="00043E24">
            <w:pPr>
              <w:tabs>
                <w:tab w:val="left" w:pos="9288"/>
              </w:tabs>
              <w:jc w:val="both"/>
            </w:pPr>
            <w:r w:rsidRPr="0032261F">
              <w:t>Протокол № _</w:t>
            </w:r>
            <w:r>
              <w:t>_</w:t>
            </w:r>
            <w:r w:rsidRPr="0032261F">
              <w:t xml:space="preserve">__ </w:t>
            </w:r>
            <w:proofErr w:type="gramStart"/>
            <w:r w:rsidRPr="0032261F">
              <w:t>от</w:t>
            </w:r>
            <w:proofErr w:type="gramEnd"/>
            <w:r w:rsidRPr="0032261F">
              <w:t xml:space="preserve"> </w:t>
            </w:r>
          </w:p>
          <w:p w:rsidR="005D4E84" w:rsidRPr="00B44FA1" w:rsidRDefault="005D4E84" w:rsidP="00043E24">
            <w:pPr>
              <w:tabs>
                <w:tab w:val="left" w:pos="9288"/>
              </w:tabs>
              <w:jc w:val="both"/>
            </w:pP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 w:rsidRPr="0032261F">
              <w:t>«_</w:t>
            </w:r>
            <w:r>
              <w:t>_</w:t>
            </w:r>
            <w:r w:rsidRPr="0032261F">
              <w:t>_»</w:t>
            </w:r>
            <w:r>
              <w:t>___________20</w:t>
            </w:r>
            <w:r w:rsidRPr="0032261F">
              <w:t>___г.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center"/>
            </w:pPr>
          </w:p>
        </w:tc>
        <w:tc>
          <w:tcPr>
            <w:tcW w:w="1679" w:type="pct"/>
          </w:tcPr>
          <w:p w:rsidR="005D4E84" w:rsidRPr="0032261F" w:rsidRDefault="005D4E84" w:rsidP="00043E24">
            <w:pPr>
              <w:tabs>
                <w:tab w:val="left" w:pos="9288"/>
              </w:tabs>
              <w:jc w:val="center"/>
              <w:rPr>
                <w:b/>
              </w:rPr>
            </w:pPr>
            <w:r w:rsidRPr="0032261F">
              <w:rPr>
                <w:b/>
              </w:rPr>
              <w:t>«Согласовано»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>
              <w:t>Заместитель р</w:t>
            </w:r>
            <w:r w:rsidRPr="0032261F">
              <w:t>уководител</w:t>
            </w:r>
            <w:r>
              <w:t>я</w:t>
            </w:r>
            <w:r w:rsidRPr="0032261F">
              <w:t xml:space="preserve"> </w:t>
            </w:r>
            <w:r>
              <w:t>по</w:t>
            </w:r>
            <w:r w:rsidRPr="00C17976">
              <w:t xml:space="preserve">     </w:t>
            </w:r>
            <w:r>
              <w:t xml:space="preserve">УВР 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>
              <w:t>____________/</w:t>
            </w:r>
            <w:r>
              <w:rPr>
                <w:u w:val="single"/>
              </w:rPr>
              <w:t>Степанова В.Е</w:t>
            </w:r>
            <w:r w:rsidRPr="0032261F">
              <w:t>/</w:t>
            </w:r>
          </w:p>
          <w:p w:rsidR="005D4E84" w:rsidRPr="0032261F" w:rsidRDefault="005D4E84" w:rsidP="00043E24">
            <w:pPr>
              <w:tabs>
                <w:tab w:val="left" w:pos="9288"/>
              </w:tabs>
            </w:pP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 w:rsidRPr="0032261F">
              <w:t>«</w:t>
            </w:r>
            <w:r>
              <w:t>___»____________20</w:t>
            </w:r>
            <w:r w:rsidRPr="0032261F">
              <w:t>___г.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center"/>
            </w:pPr>
          </w:p>
        </w:tc>
        <w:tc>
          <w:tcPr>
            <w:tcW w:w="1772" w:type="pct"/>
          </w:tcPr>
          <w:p w:rsidR="005D4E84" w:rsidRPr="0032261F" w:rsidRDefault="005D4E84" w:rsidP="00043E24">
            <w:pPr>
              <w:tabs>
                <w:tab w:val="left" w:pos="9288"/>
              </w:tabs>
              <w:jc w:val="center"/>
              <w:rPr>
                <w:b/>
              </w:rPr>
            </w:pPr>
            <w:r>
              <w:rPr>
                <w:b/>
              </w:rPr>
              <w:t>«Утверждено</w:t>
            </w:r>
            <w:r w:rsidRPr="0032261F">
              <w:rPr>
                <w:b/>
              </w:rPr>
              <w:t>»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>
              <w:t xml:space="preserve">Директор школы 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>
              <w:t>____________/</w:t>
            </w:r>
            <w:r>
              <w:rPr>
                <w:u w:val="single"/>
              </w:rPr>
              <w:t>Курганова Г.</w:t>
            </w:r>
            <w:proofErr w:type="gramStart"/>
            <w:r>
              <w:rPr>
                <w:u w:val="single"/>
              </w:rPr>
              <w:t>В</w:t>
            </w:r>
            <w:proofErr w:type="gramEnd"/>
            <w:r w:rsidRPr="0032261F">
              <w:t>/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center"/>
            </w:pPr>
          </w:p>
          <w:p w:rsidR="005D4E84" w:rsidRPr="00B44FA1" w:rsidRDefault="005D4E84" w:rsidP="00043E24">
            <w:pPr>
              <w:tabs>
                <w:tab w:val="left" w:pos="9288"/>
              </w:tabs>
              <w:jc w:val="both"/>
            </w:pPr>
            <w:r w:rsidRPr="0032261F">
              <w:t>П</w:t>
            </w:r>
            <w:r>
              <w:t>риказ</w:t>
            </w:r>
            <w:r w:rsidRPr="0032261F">
              <w:t xml:space="preserve"> № __</w:t>
            </w:r>
            <w:r>
              <w:t>__</w:t>
            </w:r>
            <w:r w:rsidRPr="0032261F">
              <w:t xml:space="preserve">_ </w:t>
            </w:r>
            <w:proofErr w:type="gramStart"/>
            <w:r w:rsidRPr="0032261F">
              <w:t>от</w:t>
            </w:r>
            <w:proofErr w:type="gramEnd"/>
          </w:p>
          <w:p w:rsidR="005D4E84" w:rsidRPr="00B44FA1" w:rsidRDefault="005D4E84" w:rsidP="00043E24">
            <w:pPr>
              <w:tabs>
                <w:tab w:val="left" w:pos="9288"/>
              </w:tabs>
              <w:jc w:val="both"/>
            </w:pPr>
          </w:p>
          <w:p w:rsidR="005D4E84" w:rsidRPr="0032261F" w:rsidRDefault="005D4E84" w:rsidP="00043E24">
            <w:pPr>
              <w:tabs>
                <w:tab w:val="left" w:pos="9288"/>
              </w:tabs>
              <w:jc w:val="both"/>
            </w:pPr>
            <w:r w:rsidRPr="0032261F">
              <w:t>«_</w:t>
            </w:r>
            <w:r>
              <w:t>_</w:t>
            </w:r>
            <w:r w:rsidRPr="0032261F">
              <w:t>_»__</w:t>
            </w:r>
            <w:r>
              <w:t>_________20</w:t>
            </w:r>
            <w:r w:rsidRPr="0032261F">
              <w:t>___г.</w:t>
            </w:r>
          </w:p>
          <w:p w:rsidR="005D4E84" w:rsidRPr="0032261F" w:rsidRDefault="005D4E84" w:rsidP="00043E24">
            <w:pPr>
              <w:tabs>
                <w:tab w:val="left" w:pos="9288"/>
              </w:tabs>
              <w:jc w:val="center"/>
            </w:pPr>
          </w:p>
        </w:tc>
      </w:tr>
    </w:tbl>
    <w:p w:rsidR="005D4E84" w:rsidRDefault="005D4E84" w:rsidP="005D4E84">
      <w:pPr>
        <w:spacing w:line="192" w:lineRule="auto"/>
        <w:rPr>
          <w:sz w:val="24"/>
          <w:szCs w:val="24"/>
        </w:rPr>
      </w:pPr>
    </w:p>
    <w:p w:rsidR="005D4E84" w:rsidRPr="0045493E" w:rsidRDefault="005D4E84" w:rsidP="005D4E84">
      <w:pPr>
        <w:tabs>
          <w:tab w:val="left" w:pos="9288"/>
        </w:tabs>
        <w:rPr>
          <w:rFonts w:ascii="Comic Sans MS" w:hAnsi="Comic Sans MS"/>
          <w:b/>
          <w:sz w:val="36"/>
          <w:szCs w:val="36"/>
        </w:rPr>
      </w:pPr>
      <w:r>
        <w:rPr>
          <w:sz w:val="24"/>
          <w:szCs w:val="24"/>
        </w:rPr>
        <w:t xml:space="preserve">                                                                     </w:t>
      </w:r>
      <w:r>
        <w:rPr>
          <w:rFonts w:ascii="Comic Sans MS" w:hAnsi="Comic Sans MS"/>
          <w:b/>
          <w:sz w:val="36"/>
          <w:szCs w:val="36"/>
        </w:rPr>
        <w:t xml:space="preserve"> </w:t>
      </w:r>
      <w:r w:rsidRPr="0045493E">
        <w:rPr>
          <w:rFonts w:ascii="Comic Sans MS" w:hAnsi="Comic Sans MS"/>
          <w:b/>
          <w:sz w:val="36"/>
          <w:szCs w:val="36"/>
        </w:rPr>
        <w:t>РАБОЧАЯ ПРОГРАММА ПЕДАГОГА</w:t>
      </w:r>
    </w:p>
    <w:p w:rsidR="005D4E84" w:rsidRDefault="005D4E84" w:rsidP="005D4E84">
      <w:pPr>
        <w:tabs>
          <w:tab w:val="left" w:pos="9288"/>
        </w:tabs>
        <w:rPr>
          <w:rFonts w:ascii="Monotype Corsiva" w:hAnsi="Monotype Corsiva"/>
          <w:b/>
          <w:i/>
          <w:sz w:val="40"/>
          <w:szCs w:val="40"/>
        </w:rPr>
      </w:pPr>
      <w:r>
        <w:rPr>
          <w:b/>
          <w:sz w:val="36"/>
          <w:szCs w:val="36"/>
        </w:rPr>
        <w:t xml:space="preserve">                                        </w:t>
      </w:r>
      <w:r>
        <w:rPr>
          <w:rFonts w:ascii="Monotype Corsiva" w:hAnsi="Monotype Corsiva"/>
          <w:b/>
          <w:i/>
          <w:sz w:val="40"/>
          <w:szCs w:val="40"/>
        </w:rPr>
        <w:t xml:space="preserve">   </w:t>
      </w:r>
      <w:r w:rsidRPr="0045493E">
        <w:rPr>
          <w:rFonts w:ascii="Monotype Corsiva" w:hAnsi="Monotype Corsiva"/>
          <w:b/>
          <w:i/>
          <w:sz w:val="40"/>
          <w:szCs w:val="40"/>
        </w:rPr>
        <w:t xml:space="preserve">   </w:t>
      </w:r>
      <w:proofErr w:type="spellStart"/>
      <w:r w:rsidRPr="0045493E">
        <w:rPr>
          <w:rFonts w:ascii="Monotype Corsiva" w:hAnsi="Monotype Corsiva"/>
          <w:b/>
          <w:i/>
          <w:sz w:val="40"/>
          <w:szCs w:val="40"/>
        </w:rPr>
        <w:t>Болбашевой</w:t>
      </w:r>
      <w:proofErr w:type="spellEnd"/>
      <w:r w:rsidRPr="0045493E">
        <w:rPr>
          <w:rFonts w:ascii="Monotype Corsiva" w:hAnsi="Monotype Corsiva"/>
          <w:b/>
          <w:i/>
          <w:sz w:val="40"/>
          <w:szCs w:val="40"/>
        </w:rPr>
        <w:t xml:space="preserve">       Елены       Анатольевны</w:t>
      </w:r>
    </w:p>
    <w:p w:rsidR="005D4E84" w:rsidRPr="00791CF9" w:rsidRDefault="005D4E84" w:rsidP="005D4E84">
      <w:pPr>
        <w:tabs>
          <w:tab w:val="left" w:pos="9288"/>
        </w:tabs>
        <w:rPr>
          <w:rFonts w:ascii="Monotype Corsiva" w:hAnsi="Monotype Corsiva"/>
          <w:b/>
          <w:i/>
          <w:sz w:val="40"/>
          <w:szCs w:val="40"/>
        </w:rPr>
      </w:pPr>
      <w:r>
        <w:rPr>
          <w:rFonts w:ascii="Monotype Corsiva" w:hAnsi="Monotype Corsiva"/>
          <w:b/>
          <w:i/>
          <w:sz w:val="40"/>
          <w:szCs w:val="40"/>
        </w:rPr>
        <w:t xml:space="preserve">                                                    </w:t>
      </w:r>
      <w:r w:rsidRPr="0045493E">
        <w:rPr>
          <w:b/>
          <w:i/>
          <w:sz w:val="32"/>
          <w:szCs w:val="32"/>
        </w:rPr>
        <w:t xml:space="preserve">   </w:t>
      </w:r>
      <w:r w:rsidRPr="0045493E">
        <w:rPr>
          <w:b/>
          <w:i/>
          <w:sz w:val="32"/>
          <w:szCs w:val="32"/>
          <w:lang w:val="en-US"/>
        </w:rPr>
        <w:t>I</w:t>
      </w:r>
      <w:r w:rsidRPr="0045493E">
        <w:rPr>
          <w:b/>
          <w:i/>
          <w:sz w:val="32"/>
          <w:szCs w:val="32"/>
        </w:rPr>
        <w:t xml:space="preserve"> квалификационная категория</w:t>
      </w:r>
    </w:p>
    <w:p w:rsidR="005D4E84" w:rsidRPr="00791CF9" w:rsidRDefault="005D4E84" w:rsidP="005D4E84">
      <w:pPr>
        <w:tabs>
          <w:tab w:val="left" w:pos="9288"/>
        </w:tabs>
        <w:rPr>
          <w:sz w:val="40"/>
          <w:szCs w:val="40"/>
        </w:rPr>
      </w:pPr>
      <w:r>
        <w:rPr>
          <w:b/>
          <w:i/>
          <w:sz w:val="40"/>
          <w:szCs w:val="40"/>
        </w:rPr>
        <w:t xml:space="preserve">                          </w:t>
      </w:r>
      <w:r>
        <w:rPr>
          <w:sz w:val="40"/>
          <w:szCs w:val="40"/>
        </w:rPr>
        <w:t xml:space="preserve">                                 </w:t>
      </w:r>
      <w:r w:rsidRPr="0032477D">
        <w:rPr>
          <w:b/>
          <w:sz w:val="32"/>
          <w:szCs w:val="32"/>
        </w:rPr>
        <w:t xml:space="preserve">  </w:t>
      </w:r>
      <w:r w:rsidRPr="0045493E">
        <w:rPr>
          <w:b/>
          <w:i/>
          <w:sz w:val="32"/>
          <w:szCs w:val="32"/>
        </w:rPr>
        <w:t xml:space="preserve">по учебному курсу </w:t>
      </w:r>
    </w:p>
    <w:p w:rsidR="005D4E84" w:rsidRDefault="005D4E84" w:rsidP="005D4E84">
      <w:pPr>
        <w:tabs>
          <w:tab w:val="left" w:pos="9288"/>
        </w:tabs>
        <w:rPr>
          <w:rFonts w:ascii="Monotype Corsiva" w:hAnsi="Monotype Corsiva"/>
          <w:b/>
          <w:sz w:val="48"/>
          <w:szCs w:val="48"/>
        </w:rPr>
      </w:pPr>
      <w:r>
        <w:rPr>
          <w:b/>
          <w:i/>
          <w:sz w:val="32"/>
          <w:szCs w:val="32"/>
        </w:rPr>
        <w:t xml:space="preserve">                                                                    </w:t>
      </w:r>
      <w:r>
        <w:rPr>
          <w:rFonts w:ascii="Monotype Corsiva" w:hAnsi="Monotype Corsiva"/>
          <w:b/>
          <w:sz w:val="48"/>
          <w:szCs w:val="48"/>
        </w:rPr>
        <w:t xml:space="preserve">« Математика»  7 </w:t>
      </w:r>
      <w:r w:rsidRPr="0045493E">
        <w:rPr>
          <w:rFonts w:ascii="Monotype Corsiva" w:hAnsi="Monotype Corsiva"/>
          <w:b/>
          <w:sz w:val="48"/>
          <w:szCs w:val="48"/>
        </w:rPr>
        <w:t>класс</w:t>
      </w:r>
    </w:p>
    <w:p w:rsidR="005D4E84" w:rsidRPr="00791CF9" w:rsidRDefault="005D4E84" w:rsidP="005D4E84">
      <w:pPr>
        <w:tabs>
          <w:tab w:val="left" w:pos="9288"/>
        </w:tabs>
        <w:ind w:left="5940"/>
        <w:jc w:val="both"/>
        <w:rPr>
          <w:b/>
        </w:rPr>
      </w:pPr>
      <w:r>
        <w:rPr>
          <w:rFonts w:ascii="Monotype Corsiva" w:hAnsi="Monotype Corsiva"/>
          <w:b/>
          <w:sz w:val="48"/>
          <w:szCs w:val="48"/>
        </w:rPr>
        <w:tab/>
      </w:r>
      <w:r>
        <w:rPr>
          <w:rFonts w:ascii="Monotype Corsiva" w:hAnsi="Monotype Corsiva"/>
          <w:b/>
          <w:sz w:val="48"/>
          <w:szCs w:val="48"/>
        </w:rPr>
        <w:tab/>
      </w:r>
      <w:r w:rsidRPr="00791CF9">
        <w:rPr>
          <w:b/>
        </w:rPr>
        <w:t xml:space="preserve">Рассмотрено на заседании </w:t>
      </w:r>
    </w:p>
    <w:p w:rsidR="005D4E84" w:rsidRPr="00791CF9" w:rsidRDefault="005D4E84" w:rsidP="005D4E84">
      <w:pPr>
        <w:tabs>
          <w:tab w:val="left" w:pos="9288"/>
        </w:tabs>
        <w:ind w:left="5940"/>
        <w:jc w:val="both"/>
        <w:rPr>
          <w:b/>
        </w:rPr>
      </w:pPr>
      <w:r w:rsidRPr="00791CF9">
        <w:rPr>
          <w:b/>
        </w:rPr>
        <w:tab/>
      </w:r>
      <w:r w:rsidRPr="00791CF9">
        <w:rPr>
          <w:b/>
        </w:rPr>
        <w:tab/>
        <w:t>педагогического совета</w:t>
      </w:r>
    </w:p>
    <w:p w:rsidR="005D4E84" w:rsidRPr="00791CF9" w:rsidRDefault="005D4E84" w:rsidP="005D4E84">
      <w:pPr>
        <w:tabs>
          <w:tab w:val="left" w:pos="9288"/>
        </w:tabs>
        <w:ind w:left="5940"/>
        <w:rPr>
          <w:b/>
          <w:sz w:val="28"/>
          <w:szCs w:val="28"/>
        </w:rPr>
      </w:pPr>
      <w:r w:rsidRPr="00791CF9">
        <w:rPr>
          <w:b/>
        </w:rPr>
        <w:tab/>
        <w:t xml:space="preserve">протокол № </w:t>
      </w:r>
      <w:proofErr w:type="spellStart"/>
      <w:r w:rsidRPr="00791CF9">
        <w:rPr>
          <w:b/>
        </w:rPr>
        <w:t>____</w:t>
      </w:r>
      <w:r w:rsidRPr="00791CF9">
        <w:rPr>
          <w:b/>
          <w:sz w:val="28"/>
          <w:szCs w:val="28"/>
        </w:rPr>
        <w:t>от</w:t>
      </w:r>
      <w:proofErr w:type="spellEnd"/>
      <w:r w:rsidRPr="00791CF9">
        <w:rPr>
          <w:b/>
          <w:sz w:val="28"/>
          <w:szCs w:val="28"/>
        </w:rPr>
        <w:t xml:space="preserve"> «___»_______200__ г.</w:t>
      </w:r>
    </w:p>
    <w:p w:rsidR="005D4E84" w:rsidRPr="005D4E84" w:rsidRDefault="005D4E84" w:rsidP="005D4E84">
      <w:pPr>
        <w:tabs>
          <w:tab w:val="left" w:pos="9288"/>
        </w:tabs>
        <w:rPr>
          <w:rFonts w:ascii="Monotype Corsiva" w:hAnsi="Monotype Corsiva"/>
          <w:b/>
          <w:sz w:val="48"/>
          <w:szCs w:val="48"/>
        </w:rPr>
      </w:pPr>
      <w:r w:rsidRPr="005D4E84">
        <w:rPr>
          <w:sz w:val="28"/>
          <w:szCs w:val="28"/>
        </w:rPr>
        <w:t xml:space="preserve">                                                                               </w:t>
      </w:r>
      <w:r>
        <w:rPr>
          <w:rFonts w:ascii="Monotype Corsiva" w:hAnsi="Monotype Corsiva"/>
          <w:b/>
          <w:sz w:val="48"/>
          <w:szCs w:val="48"/>
        </w:rPr>
        <w:t xml:space="preserve">  2011-2012 </w:t>
      </w:r>
      <w:proofErr w:type="spellStart"/>
      <w:r>
        <w:rPr>
          <w:rFonts w:ascii="Monotype Corsiva" w:hAnsi="Monotype Corsiva"/>
          <w:b/>
          <w:sz w:val="48"/>
          <w:szCs w:val="48"/>
        </w:rPr>
        <w:t>уч</w:t>
      </w:r>
      <w:proofErr w:type="gramStart"/>
      <w:r>
        <w:rPr>
          <w:rFonts w:ascii="Monotype Corsiva" w:hAnsi="Monotype Corsiva"/>
          <w:b/>
          <w:sz w:val="48"/>
          <w:szCs w:val="48"/>
        </w:rPr>
        <w:t>.г</w:t>
      </w:r>
      <w:proofErr w:type="gramEnd"/>
      <w:r>
        <w:rPr>
          <w:rFonts w:ascii="Monotype Corsiva" w:hAnsi="Monotype Corsiva"/>
          <w:b/>
          <w:sz w:val="48"/>
          <w:szCs w:val="48"/>
        </w:rPr>
        <w:t>од</w:t>
      </w:r>
      <w:proofErr w:type="spellEnd"/>
    </w:p>
    <w:p w:rsidR="005D4E84" w:rsidRPr="00791CF9" w:rsidRDefault="005D4E84" w:rsidP="005D4E84">
      <w:pPr>
        <w:spacing w:line="192" w:lineRule="auto"/>
        <w:rPr>
          <w:b/>
          <w:i/>
          <w:sz w:val="24"/>
          <w:szCs w:val="24"/>
        </w:rPr>
      </w:pPr>
      <w:proofErr w:type="spellStart"/>
      <w:r w:rsidRPr="00791CF9">
        <w:rPr>
          <w:b/>
          <w:i/>
          <w:sz w:val="24"/>
          <w:szCs w:val="24"/>
        </w:rPr>
        <w:lastRenderedPageBreak/>
        <w:t>Общеучебные</w:t>
      </w:r>
      <w:proofErr w:type="spellEnd"/>
      <w:r w:rsidRPr="00791CF9">
        <w:rPr>
          <w:b/>
          <w:i/>
          <w:sz w:val="24"/>
          <w:szCs w:val="24"/>
        </w:rPr>
        <w:t xml:space="preserve"> цели изучения курса: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овладение математическими знаниями, необходимыми для изучения физики, химии и для продолжения образования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развитие интереса к алгебре</w:t>
      </w:r>
      <w:proofErr w:type="gramStart"/>
      <w:r w:rsidRPr="00791CF9">
        <w:rPr>
          <w:sz w:val="24"/>
          <w:szCs w:val="24"/>
        </w:rPr>
        <w:t xml:space="preserve"> ,</w:t>
      </w:r>
      <w:proofErr w:type="gramEnd"/>
      <w:r w:rsidRPr="00791CF9">
        <w:rPr>
          <w:sz w:val="24"/>
          <w:szCs w:val="24"/>
        </w:rPr>
        <w:t xml:space="preserve"> формирование любознательности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развитие индивидуальных способностей, творческой активности, умения выбирать пути решения задач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подведение к пониманию значимости математики в развитии общества.</w:t>
      </w:r>
    </w:p>
    <w:p w:rsidR="005D4E84" w:rsidRPr="00791CF9" w:rsidRDefault="005D4E84" w:rsidP="005D4E84">
      <w:pPr>
        <w:spacing w:line="192" w:lineRule="auto"/>
        <w:rPr>
          <w:b/>
          <w:i/>
          <w:sz w:val="24"/>
          <w:szCs w:val="24"/>
        </w:rPr>
      </w:pPr>
      <w:r w:rsidRPr="00791CF9">
        <w:rPr>
          <w:b/>
          <w:i/>
          <w:sz w:val="24"/>
          <w:szCs w:val="24"/>
        </w:rPr>
        <w:t>Задачи курса: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развитие и углубление вычислительных навыков и умений до уровня, позволяющего уверенно применять знания при решении задач математики, физики и химии: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 xml:space="preserve">-ввести понятие функции и научить </w:t>
      </w:r>
      <w:proofErr w:type="gramStart"/>
      <w:r w:rsidRPr="00791CF9">
        <w:rPr>
          <w:sz w:val="24"/>
          <w:szCs w:val="24"/>
        </w:rPr>
        <w:t>правильно</w:t>
      </w:r>
      <w:proofErr w:type="gramEnd"/>
      <w:r w:rsidRPr="00791CF9">
        <w:rPr>
          <w:sz w:val="24"/>
          <w:szCs w:val="24"/>
        </w:rPr>
        <w:t xml:space="preserve"> применять знания о функции в старших классах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систематизировать и обобщить сведения о преобразовании выражений, решении линейных уравнений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изучить формулы умножения и научить уверенно, применять эти формулы при преобразовании выражений и решении уравнений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научить решать системы уравнений и текстовые задачи с помощью систем;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ввести понятие степени с натуральным показателем и научить  упрощать выражения со степенями, находить значения выражений со степенями.</w:t>
      </w:r>
    </w:p>
    <w:p w:rsidR="005D4E84" w:rsidRPr="00791CF9" w:rsidRDefault="005D4E84" w:rsidP="005D4E84">
      <w:pPr>
        <w:spacing w:line="192" w:lineRule="auto"/>
        <w:rPr>
          <w:sz w:val="24"/>
          <w:szCs w:val="24"/>
        </w:rPr>
      </w:pPr>
      <w:r w:rsidRPr="00791CF9">
        <w:rPr>
          <w:sz w:val="24"/>
          <w:szCs w:val="24"/>
        </w:rPr>
        <w:t>-изучить начальный курс статистики и теории вероятностей.</w:t>
      </w:r>
    </w:p>
    <w:p w:rsidR="005D4E84" w:rsidRPr="00791CF9" w:rsidRDefault="005D4E84" w:rsidP="005D4E84">
      <w:pPr>
        <w:spacing w:line="192" w:lineRule="auto"/>
        <w:jc w:val="both"/>
        <w:rPr>
          <w:sz w:val="24"/>
          <w:szCs w:val="24"/>
        </w:rPr>
      </w:pPr>
      <w:r w:rsidRPr="00791CF9">
        <w:rPr>
          <w:b/>
          <w:sz w:val="24"/>
          <w:szCs w:val="24"/>
        </w:rPr>
        <w:t xml:space="preserve">Планирование составлено на основе: </w:t>
      </w:r>
      <w:r w:rsidRPr="00791CF9">
        <w:rPr>
          <w:sz w:val="24"/>
          <w:szCs w:val="24"/>
        </w:rPr>
        <w:t xml:space="preserve">Программы для общеобразовательных школ, гимназий, лицеев: Математика, 5 – 11 </w:t>
      </w:r>
      <w:proofErr w:type="spellStart"/>
      <w:r w:rsidRPr="00791CF9">
        <w:rPr>
          <w:sz w:val="24"/>
          <w:szCs w:val="24"/>
        </w:rPr>
        <w:t>кл</w:t>
      </w:r>
      <w:proofErr w:type="spellEnd"/>
      <w:r w:rsidRPr="00791CF9">
        <w:rPr>
          <w:sz w:val="24"/>
          <w:szCs w:val="24"/>
        </w:rPr>
        <w:t xml:space="preserve">. / Сост.      Г.М. Кузнецова,  Н.Г. </w:t>
      </w:r>
      <w:proofErr w:type="spellStart"/>
      <w:r w:rsidRPr="00791CF9">
        <w:rPr>
          <w:sz w:val="24"/>
          <w:szCs w:val="24"/>
        </w:rPr>
        <w:t>Миндюк</w:t>
      </w:r>
      <w:proofErr w:type="spellEnd"/>
      <w:r w:rsidRPr="00791CF9">
        <w:rPr>
          <w:sz w:val="24"/>
          <w:szCs w:val="24"/>
        </w:rPr>
        <w:t>. / 4-е изд., стереотип.  М.: Дрофа, 2008.</w:t>
      </w:r>
    </w:p>
    <w:p w:rsidR="005D4E84" w:rsidRPr="00791CF9" w:rsidRDefault="005D4E84" w:rsidP="005D4E84">
      <w:pPr>
        <w:spacing w:line="192" w:lineRule="auto"/>
        <w:jc w:val="both"/>
        <w:rPr>
          <w:sz w:val="24"/>
          <w:szCs w:val="24"/>
        </w:rPr>
      </w:pPr>
      <w:r w:rsidRPr="00791CF9">
        <w:rPr>
          <w:b/>
          <w:sz w:val="24"/>
          <w:szCs w:val="24"/>
        </w:rPr>
        <w:t xml:space="preserve">Учебник: </w:t>
      </w:r>
      <w:r w:rsidRPr="00791CF9">
        <w:rPr>
          <w:sz w:val="24"/>
          <w:szCs w:val="24"/>
        </w:rPr>
        <w:t xml:space="preserve">Алгебра 7. / Ю.Н. Макарычев, Н.Г. </w:t>
      </w:r>
      <w:proofErr w:type="spellStart"/>
      <w:r w:rsidRPr="00791CF9">
        <w:rPr>
          <w:sz w:val="24"/>
          <w:szCs w:val="24"/>
        </w:rPr>
        <w:t>Миндюк</w:t>
      </w:r>
      <w:proofErr w:type="spellEnd"/>
      <w:r w:rsidRPr="00791CF9">
        <w:rPr>
          <w:sz w:val="24"/>
          <w:szCs w:val="24"/>
        </w:rPr>
        <w:t xml:space="preserve">, К.И. Пешков,     С.В. Суворова. Под редакцией С.А. </w:t>
      </w:r>
      <w:proofErr w:type="spellStart"/>
      <w:r w:rsidRPr="00791CF9">
        <w:rPr>
          <w:sz w:val="24"/>
          <w:szCs w:val="24"/>
        </w:rPr>
        <w:t>Теляковского</w:t>
      </w:r>
      <w:proofErr w:type="spellEnd"/>
      <w:r w:rsidRPr="00791CF9">
        <w:rPr>
          <w:sz w:val="24"/>
          <w:szCs w:val="24"/>
        </w:rPr>
        <w:t xml:space="preserve">. / М.: Просвещение, 2009  </w:t>
      </w:r>
    </w:p>
    <w:p w:rsidR="005D4E84" w:rsidRDefault="005D4E84" w:rsidP="005D4E84">
      <w:pPr>
        <w:spacing w:line="192" w:lineRule="auto"/>
        <w:ind w:left="720" w:right="98" w:hanging="720"/>
        <w:jc w:val="both"/>
        <w:rPr>
          <w:color w:val="000000"/>
          <w:sz w:val="24"/>
          <w:szCs w:val="24"/>
        </w:rPr>
      </w:pPr>
      <w:r w:rsidRPr="00791CF9">
        <w:rPr>
          <w:sz w:val="24"/>
          <w:szCs w:val="24"/>
        </w:rPr>
        <w:t xml:space="preserve">                Геометрия 7-9 /</w:t>
      </w:r>
      <w:r w:rsidRPr="00791CF9">
        <w:rPr>
          <w:color w:val="000000"/>
          <w:sz w:val="24"/>
          <w:szCs w:val="24"/>
        </w:rPr>
        <w:t xml:space="preserve"> Л.С. </w:t>
      </w:r>
      <w:proofErr w:type="spellStart"/>
      <w:r w:rsidRPr="00791CF9">
        <w:rPr>
          <w:color w:val="000000"/>
          <w:sz w:val="24"/>
          <w:szCs w:val="24"/>
        </w:rPr>
        <w:t>Атанасян</w:t>
      </w:r>
      <w:proofErr w:type="spellEnd"/>
      <w:r w:rsidRPr="00791CF9">
        <w:rPr>
          <w:color w:val="000000"/>
          <w:sz w:val="24"/>
          <w:szCs w:val="24"/>
        </w:rPr>
        <w:t>, В.Ф. Бутузов, С.Б. Кадомцев и др. – М.: Просвещение, 2004/</w:t>
      </w:r>
    </w:p>
    <w:p w:rsidR="005D4E84" w:rsidRPr="00791CF9" w:rsidRDefault="005D4E84" w:rsidP="005D4E84">
      <w:pPr>
        <w:spacing w:line="192" w:lineRule="auto"/>
        <w:ind w:left="720" w:right="98" w:hanging="720"/>
        <w:jc w:val="both"/>
        <w:rPr>
          <w:sz w:val="24"/>
          <w:szCs w:val="24"/>
        </w:rPr>
      </w:pPr>
    </w:p>
    <w:p w:rsidR="005D4E84" w:rsidRPr="00791CF9" w:rsidRDefault="005D4E84" w:rsidP="005D4E84">
      <w:pPr>
        <w:tabs>
          <w:tab w:val="left" w:pos="9288"/>
        </w:tabs>
        <w:spacing w:line="192" w:lineRule="auto"/>
        <w:ind w:left="360"/>
        <w:rPr>
          <w:sz w:val="24"/>
          <w:szCs w:val="24"/>
        </w:rPr>
      </w:pPr>
      <w:proofErr w:type="spellStart"/>
      <w:proofErr w:type="gramStart"/>
      <w:r w:rsidRPr="00791CF9">
        <w:rPr>
          <w:sz w:val="24"/>
          <w:szCs w:val="24"/>
        </w:rPr>
        <w:t>УС-устный</w:t>
      </w:r>
      <w:proofErr w:type="spellEnd"/>
      <w:proofErr w:type="gramEnd"/>
      <w:r w:rsidRPr="00791CF9">
        <w:rPr>
          <w:sz w:val="24"/>
          <w:szCs w:val="24"/>
        </w:rPr>
        <w:t xml:space="preserve"> счет</w:t>
      </w:r>
    </w:p>
    <w:p w:rsidR="005D4E84" w:rsidRPr="00791CF9" w:rsidRDefault="005D4E84" w:rsidP="005D4E84">
      <w:pPr>
        <w:tabs>
          <w:tab w:val="left" w:pos="9288"/>
        </w:tabs>
        <w:spacing w:line="192" w:lineRule="auto"/>
        <w:ind w:left="360"/>
        <w:rPr>
          <w:sz w:val="24"/>
          <w:szCs w:val="24"/>
        </w:rPr>
      </w:pPr>
      <w:r w:rsidRPr="00791CF9">
        <w:rPr>
          <w:sz w:val="24"/>
          <w:szCs w:val="24"/>
        </w:rPr>
        <w:t>СЗ – систематизация знаний</w:t>
      </w:r>
      <w:proofErr w:type="gramStart"/>
      <w:r>
        <w:rPr>
          <w:sz w:val="24"/>
          <w:szCs w:val="24"/>
        </w:rPr>
        <w:t xml:space="preserve"> ,</w:t>
      </w:r>
      <w:proofErr w:type="spellStart"/>
      <w:proofErr w:type="gramEnd"/>
      <w:r w:rsidRPr="00791CF9">
        <w:rPr>
          <w:sz w:val="24"/>
          <w:szCs w:val="24"/>
        </w:rPr>
        <w:t>СР-самостоятельная</w:t>
      </w:r>
      <w:proofErr w:type="spellEnd"/>
      <w:r w:rsidRPr="00791CF9">
        <w:rPr>
          <w:sz w:val="24"/>
          <w:szCs w:val="24"/>
        </w:rPr>
        <w:t xml:space="preserve"> работа</w:t>
      </w:r>
      <w:r>
        <w:rPr>
          <w:sz w:val="24"/>
          <w:szCs w:val="24"/>
        </w:rPr>
        <w:t xml:space="preserve"> , </w:t>
      </w:r>
      <w:r w:rsidRPr="00791CF9">
        <w:rPr>
          <w:sz w:val="24"/>
          <w:szCs w:val="24"/>
        </w:rPr>
        <w:t>ИНМ- изучение нового материала</w:t>
      </w:r>
    </w:p>
    <w:p w:rsidR="005D4E84" w:rsidRPr="00791CF9" w:rsidRDefault="005D4E84" w:rsidP="005D4E84">
      <w:pPr>
        <w:tabs>
          <w:tab w:val="left" w:pos="9288"/>
        </w:tabs>
        <w:spacing w:line="192" w:lineRule="auto"/>
        <w:ind w:left="360"/>
        <w:rPr>
          <w:sz w:val="24"/>
          <w:szCs w:val="24"/>
        </w:rPr>
      </w:pPr>
      <w:r w:rsidRPr="00791CF9">
        <w:rPr>
          <w:sz w:val="24"/>
          <w:szCs w:val="24"/>
        </w:rPr>
        <w:t>М</w:t>
      </w:r>
      <w:proofErr w:type="gramStart"/>
      <w:r w:rsidRPr="00791CF9">
        <w:rPr>
          <w:sz w:val="24"/>
          <w:szCs w:val="24"/>
        </w:rPr>
        <w:t>Д-</w:t>
      </w:r>
      <w:proofErr w:type="gramEnd"/>
      <w:r w:rsidRPr="00791CF9">
        <w:rPr>
          <w:sz w:val="24"/>
          <w:szCs w:val="24"/>
        </w:rPr>
        <w:t xml:space="preserve"> математический диктант</w:t>
      </w:r>
      <w:r>
        <w:rPr>
          <w:sz w:val="24"/>
          <w:szCs w:val="24"/>
        </w:rPr>
        <w:t xml:space="preserve"> ,</w:t>
      </w:r>
      <w:r w:rsidRPr="00791CF9">
        <w:rPr>
          <w:sz w:val="24"/>
          <w:szCs w:val="24"/>
        </w:rPr>
        <w:t>КУ- комбинированный урок</w:t>
      </w:r>
      <w:r>
        <w:rPr>
          <w:sz w:val="24"/>
          <w:szCs w:val="24"/>
        </w:rPr>
        <w:t xml:space="preserve">  ,Т-</w:t>
      </w:r>
      <w:r w:rsidRPr="00791CF9">
        <w:rPr>
          <w:sz w:val="24"/>
          <w:szCs w:val="24"/>
        </w:rPr>
        <w:t>тест</w:t>
      </w:r>
      <w:r>
        <w:rPr>
          <w:sz w:val="24"/>
          <w:szCs w:val="24"/>
        </w:rPr>
        <w:t xml:space="preserve">, </w:t>
      </w:r>
      <w:r w:rsidRPr="00791CF9">
        <w:rPr>
          <w:sz w:val="24"/>
          <w:szCs w:val="24"/>
        </w:rPr>
        <w:t>КР – контрольная работа</w:t>
      </w:r>
    </w:p>
    <w:p w:rsidR="00487099" w:rsidRPr="005D4E84" w:rsidRDefault="005D4E84" w:rsidP="005D4E84">
      <w:pPr>
        <w:tabs>
          <w:tab w:val="left" w:pos="9288"/>
        </w:tabs>
        <w:spacing w:line="192" w:lineRule="auto"/>
        <w:ind w:left="360"/>
        <w:rPr>
          <w:sz w:val="24"/>
          <w:szCs w:val="24"/>
          <w:lang w:val="en-US"/>
        </w:rPr>
      </w:pPr>
      <w:r w:rsidRPr="00791CF9">
        <w:rPr>
          <w:sz w:val="24"/>
          <w:szCs w:val="24"/>
        </w:rPr>
        <w:t>ИКТ –</w:t>
      </w:r>
      <w:proofErr w:type="spellStart"/>
      <w:r w:rsidRPr="00791CF9">
        <w:rPr>
          <w:sz w:val="24"/>
          <w:szCs w:val="24"/>
        </w:rPr>
        <w:t>информац.компьюторные</w:t>
      </w:r>
      <w:proofErr w:type="spellEnd"/>
      <w:r w:rsidRPr="00791CF9">
        <w:rPr>
          <w:sz w:val="24"/>
          <w:szCs w:val="24"/>
        </w:rPr>
        <w:t xml:space="preserve"> технологии</w:t>
      </w:r>
    </w:p>
    <w:tbl>
      <w:tblPr>
        <w:tblStyle w:val="a3"/>
        <w:tblW w:w="14404" w:type="dxa"/>
        <w:tblLook w:val="04A0"/>
      </w:tblPr>
      <w:tblGrid>
        <w:gridCol w:w="802"/>
        <w:gridCol w:w="3823"/>
        <w:gridCol w:w="1437"/>
        <w:gridCol w:w="4549"/>
        <w:gridCol w:w="1976"/>
        <w:gridCol w:w="849"/>
        <w:gridCol w:w="968"/>
      </w:tblGrid>
      <w:tr w:rsidR="00487099" w:rsidTr="00487099">
        <w:trPr>
          <w:trHeight w:val="204"/>
        </w:trPr>
        <w:tc>
          <w:tcPr>
            <w:tcW w:w="802" w:type="dxa"/>
            <w:vMerge w:val="restart"/>
          </w:tcPr>
          <w:p w:rsidR="00487099" w:rsidRPr="00487099" w:rsidRDefault="00487099">
            <w:r>
              <w:lastRenderedPageBreak/>
              <w:t>№</w:t>
            </w:r>
          </w:p>
        </w:tc>
        <w:tc>
          <w:tcPr>
            <w:tcW w:w="3823" w:type="dxa"/>
            <w:vMerge w:val="restart"/>
          </w:tcPr>
          <w:p w:rsidR="00487099" w:rsidRPr="00487099" w:rsidRDefault="00487099">
            <w:r>
              <w:t>алгебра</w:t>
            </w:r>
          </w:p>
        </w:tc>
        <w:tc>
          <w:tcPr>
            <w:tcW w:w="1437" w:type="dxa"/>
            <w:vMerge w:val="restart"/>
          </w:tcPr>
          <w:p w:rsidR="00487099" w:rsidRPr="00487099" w:rsidRDefault="00487099">
            <w:r>
              <w:t>Кол-во часов</w:t>
            </w:r>
          </w:p>
        </w:tc>
        <w:tc>
          <w:tcPr>
            <w:tcW w:w="4549" w:type="dxa"/>
            <w:vMerge w:val="restart"/>
          </w:tcPr>
          <w:p w:rsidR="00487099" w:rsidRPr="00487099" w:rsidRDefault="00487099" w:rsidP="0048637E">
            <w:r>
              <w:t>геометрия</w:t>
            </w:r>
          </w:p>
        </w:tc>
        <w:tc>
          <w:tcPr>
            <w:tcW w:w="1976" w:type="dxa"/>
            <w:vMerge w:val="restart"/>
          </w:tcPr>
          <w:p w:rsidR="00487099" w:rsidRPr="00487099" w:rsidRDefault="00487099">
            <w:r>
              <w:t>Вид контроля</w:t>
            </w:r>
          </w:p>
        </w:tc>
        <w:tc>
          <w:tcPr>
            <w:tcW w:w="1817" w:type="dxa"/>
            <w:gridSpan w:val="2"/>
          </w:tcPr>
          <w:p w:rsidR="00487099" w:rsidRPr="00487099" w:rsidRDefault="00487099">
            <w:r>
              <w:t>Дата</w:t>
            </w:r>
          </w:p>
        </w:tc>
      </w:tr>
      <w:tr w:rsidR="00487099" w:rsidTr="00487099">
        <w:trPr>
          <w:trHeight w:val="204"/>
        </w:trPr>
        <w:tc>
          <w:tcPr>
            <w:tcW w:w="802" w:type="dxa"/>
            <w:vMerge/>
          </w:tcPr>
          <w:p w:rsidR="00487099" w:rsidRDefault="00487099">
            <w:pPr>
              <w:rPr>
                <w:lang w:val="en-US"/>
              </w:rPr>
            </w:pPr>
          </w:p>
        </w:tc>
        <w:tc>
          <w:tcPr>
            <w:tcW w:w="3823" w:type="dxa"/>
            <w:vMerge/>
          </w:tcPr>
          <w:p w:rsidR="00487099" w:rsidRDefault="00487099">
            <w:pPr>
              <w:rPr>
                <w:lang w:val="en-US"/>
              </w:rPr>
            </w:pPr>
          </w:p>
        </w:tc>
        <w:tc>
          <w:tcPr>
            <w:tcW w:w="1437" w:type="dxa"/>
            <w:vMerge/>
          </w:tcPr>
          <w:p w:rsidR="00487099" w:rsidRDefault="00487099">
            <w:pPr>
              <w:rPr>
                <w:lang w:val="en-US"/>
              </w:rPr>
            </w:pPr>
          </w:p>
        </w:tc>
        <w:tc>
          <w:tcPr>
            <w:tcW w:w="4549" w:type="dxa"/>
            <w:vMerge/>
          </w:tcPr>
          <w:p w:rsidR="00487099" w:rsidRDefault="00487099">
            <w:pPr>
              <w:rPr>
                <w:lang w:val="en-US"/>
              </w:rPr>
            </w:pPr>
          </w:p>
        </w:tc>
        <w:tc>
          <w:tcPr>
            <w:tcW w:w="1976" w:type="dxa"/>
            <w:vMerge/>
          </w:tcPr>
          <w:p w:rsidR="00487099" w:rsidRDefault="00487099">
            <w:pPr>
              <w:rPr>
                <w:lang w:val="en-US"/>
              </w:rPr>
            </w:pPr>
          </w:p>
        </w:tc>
        <w:tc>
          <w:tcPr>
            <w:tcW w:w="849" w:type="dxa"/>
          </w:tcPr>
          <w:p w:rsidR="00487099" w:rsidRPr="00487099" w:rsidRDefault="00487099">
            <w:r>
              <w:t>план</w:t>
            </w:r>
          </w:p>
        </w:tc>
        <w:tc>
          <w:tcPr>
            <w:tcW w:w="968" w:type="dxa"/>
          </w:tcPr>
          <w:p w:rsidR="00487099" w:rsidRPr="00487099" w:rsidRDefault="00487099">
            <w:r>
              <w:t>факт</w:t>
            </w:r>
          </w:p>
        </w:tc>
      </w:tr>
      <w:tr w:rsidR="00F43A52" w:rsidTr="003872A9">
        <w:trPr>
          <w:trHeight w:val="204"/>
        </w:trPr>
        <w:tc>
          <w:tcPr>
            <w:tcW w:w="802" w:type="dxa"/>
          </w:tcPr>
          <w:p w:rsidR="00F43A52" w:rsidRPr="00F43A52" w:rsidRDefault="00F43A52"/>
        </w:tc>
        <w:tc>
          <w:tcPr>
            <w:tcW w:w="3823" w:type="dxa"/>
          </w:tcPr>
          <w:p w:rsidR="00F43A52" w:rsidRPr="00A002AC" w:rsidRDefault="00F43A52" w:rsidP="0048637E">
            <w:pPr>
              <w:rPr>
                <w:b/>
              </w:rPr>
            </w:pPr>
          </w:p>
        </w:tc>
        <w:tc>
          <w:tcPr>
            <w:tcW w:w="1437" w:type="dxa"/>
            <w:shd w:val="clear" w:color="auto" w:fill="A6A6A6" w:themeFill="background1" w:themeFillShade="A6"/>
          </w:tcPr>
          <w:p w:rsidR="00F43A52" w:rsidRDefault="00F43A52">
            <w:r>
              <w:t>10</w:t>
            </w:r>
          </w:p>
        </w:tc>
        <w:tc>
          <w:tcPr>
            <w:tcW w:w="4549" w:type="dxa"/>
            <w:shd w:val="clear" w:color="auto" w:fill="A6A6A6" w:themeFill="background1" w:themeFillShade="A6"/>
          </w:tcPr>
          <w:p w:rsidR="00F43A52" w:rsidRDefault="00F43A52" w:rsidP="0048637E">
            <w:r>
              <w:rPr>
                <w:b/>
                <w:bCs/>
              </w:rPr>
              <w:t>Начальные геометрические сведения</w:t>
            </w:r>
            <w:r w:rsidR="00A115D8">
              <w:rPr>
                <w:b/>
                <w:bCs/>
              </w:rPr>
              <w:t xml:space="preserve"> </w:t>
            </w:r>
          </w:p>
        </w:tc>
        <w:tc>
          <w:tcPr>
            <w:tcW w:w="1976" w:type="dxa"/>
          </w:tcPr>
          <w:p w:rsidR="00F43A52" w:rsidRDefault="00F43A52" w:rsidP="0048637E">
            <w:pPr>
              <w:pStyle w:val="a4"/>
              <w:jc w:val="center"/>
              <w:rPr>
                <w:sz w:val="20"/>
                <w:szCs w:val="20"/>
              </w:rPr>
            </w:pPr>
          </w:p>
        </w:tc>
        <w:tc>
          <w:tcPr>
            <w:tcW w:w="849" w:type="dxa"/>
          </w:tcPr>
          <w:p w:rsidR="00F43A52" w:rsidRPr="00F43A52" w:rsidRDefault="00F43A52"/>
        </w:tc>
        <w:tc>
          <w:tcPr>
            <w:tcW w:w="968" w:type="dxa"/>
          </w:tcPr>
          <w:p w:rsidR="00F43A52" w:rsidRDefault="00F43A52">
            <w:pPr>
              <w:rPr>
                <w:lang w:val="en-US"/>
              </w:rPr>
            </w:pPr>
          </w:p>
        </w:tc>
      </w:tr>
      <w:tr w:rsidR="00F43A52" w:rsidTr="00FC3C4B">
        <w:trPr>
          <w:trHeight w:val="204"/>
        </w:trPr>
        <w:tc>
          <w:tcPr>
            <w:tcW w:w="802" w:type="dxa"/>
          </w:tcPr>
          <w:p w:rsidR="00F43A52" w:rsidRPr="00F43A52" w:rsidRDefault="00F43A52">
            <w:r>
              <w:t>1</w:t>
            </w:r>
          </w:p>
        </w:tc>
        <w:tc>
          <w:tcPr>
            <w:tcW w:w="3823" w:type="dxa"/>
          </w:tcPr>
          <w:p w:rsidR="00F43A52" w:rsidRPr="00A002AC" w:rsidRDefault="00F43A52" w:rsidP="0048637E">
            <w:pPr>
              <w:rPr>
                <w:b/>
              </w:rPr>
            </w:pPr>
          </w:p>
        </w:tc>
        <w:tc>
          <w:tcPr>
            <w:tcW w:w="1437" w:type="dxa"/>
          </w:tcPr>
          <w:p w:rsidR="00F43A52" w:rsidRDefault="00F43A52"/>
        </w:tc>
        <w:tc>
          <w:tcPr>
            <w:tcW w:w="4549" w:type="dxa"/>
          </w:tcPr>
          <w:p w:rsidR="00F43A52" w:rsidRDefault="00F43A52" w:rsidP="0048637E">
            <w:pPr>
              <w:rPr>
                <w:sz w:val="20"/>
                <w:szCs w:val="20"/>
              </w:rPr>
            </w:pPr>
            <w:proofErr w:type="gramStart"/>
            <w:r>
              <w:rPr>
                <w:sz w:val="20"/>
                <w:szCs w:val="20"/>
              </w:rPr>
              <w:t>Прямая</w:t>
            </w:r>
            <w:proofErr w:type="gramEnd"/>
            <w:r>
              <w:rPr>
                <w:sz w:val="20"/>
                <w:szCs w:val="20"/>
              </w:rPr>
              <w:t xml:space="preserve"> и отрезок</w:t>
            </w:r>
          </w:p>
        </w:tc>
        <w:tc>
          <w:tcPr>
            <w:tcW w:w="1976" w:type="dxa"/>
          </w:tcPr>
          <w:p w:rsidR="00F43A52" w:rsidRDefault="00E32C79" w:rsidP="0048637E">
            <w:pPr>
              <w:jc w:val="center"/>
            </w:pPr>
            <w:r>
              <w:t>ИНМ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43A52" w:rsidRPr="00F43A52" w:rsidRDefault="00F43A52">
            <w:r>
              <w:t>2.09</w:t>
            </w:r>
          </w:p>
        </w:tc>
        <w:tc>
          <w:tcPr>
            <w:tcW w:w="968" w:type="dxa"/>
          </w:tcPr>
          <w:p w:rsidR="00F43A52" w:rsidRDefault="00F43A52">
            <w:pPr>
              <w:rPr>
                <w:lang w:val="en-US"/>
              </w:rPr>
            </w:pPr>
          </w:p>
        </w:tc>
      </w:tr>
      <w:tr w:rsidR="00F43A52" w:rsidTr="003872A9">
        <w:trPr>
          <w:trHeight w:val="204"/>
        </w:trPr>
        <w:tc>
          <w:tcPr>
            <w:tcW w:w="802" w:type="dxa"/>
          </w:tcPr>
          <w:p w:rsidR="00F43A52" w:rsidRPr="00F43A52" w:rsidRDefault="00F43A52">
            <w:r>
              <w:t>2</w:t>
            </w:r>
          </w:p>
        </w:tc>
        <w:tc>
          <w:tcPr>
            <w:tcW w:w="3823" w:type="dxa"/>
            <w:shd w:val="clear" w:color="auto" w:fill="A6A6A6" w:themeFill="background1" w:themeFillShade="A6"/>
          </w:tcPr>
          <w:p w:rsidR="00F43A52" w:rsidRPr="00A002AC" w:rsidRDefault="00F43A52" w:rsidP="0048637E">
            <w:pPr>
              <w:rPr>
                <w:rFonts w:ascii="Calibri" w:eastAsia="Calibri" w:hAnsi="Calibri" w:cs="Times New Roman"/>
                <w:b/>
              </w:rPr>
            </w:pPr>
            <w:r w:rsidRPr="00A002AC">
              <w:rPr>
                <w:rFonts w:ascii="Calibri" w:eastAsia="Calibri" w:hAnsi="Calibri" w:cs="Times New Roman"/>
                <w:b/>
              </w:rPr>
              <w:t>Повторение</w:t>
            </w:r>
            <w:r>
              <w:rPr>
                <w:rFonts w:ascii="Calibri" w:eastAsia="Calibri" w:hAnsi="Calibri" w:cs="Times New Roman"/>
                <w:b/>
              </w:rPr>
              <w:t xml:space="preserve"> курса математики 5-6  классов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F43A52" w:rsidRPr="00F43A52" w:rsidRDefault="00F43A52">
            <w:r>
              <w:t>2</w:t>
            </w:r>
          </w:p>
        </w:tc>
        <w:tc>
          <w:tcPr>
            <w:tcW w:w="4549" w:type="dxa"/>
          </w:tcPr>
          <w:p w:rsidR="00F43A52" w:rsidRDefault="00F43A52" w:rsidP="0048637E">
            <w:pPr>
              <w:rPr>
                <w:sz w:val="20"/>
                <w:szCs w:val="20"/>
              </w:rPr>
            </w:pPr>
          </w:p>
        </w:tc>
        <w:tc>
          <w:tcPr>
            <w:tcW w:w="1976" w:type="dxa"/>
          </w:tcPr>
          <w:p w:rsidR="00F43A52" w:rsidRDefault="00E32C79" w:rsidP="0048637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СЗ</w:t>
            </w:r>
          </w:p>
        </w:tc>
        <w:tc>
          <w:tcPr>
            <w:tcW w:w="849" w:type="dxa"/>
          </w:tcPr>
          <w:p w:rsidR="00F43A52" w:rsidRPr="00F43A52" w:rsidRDefault="00F43A52">
            <w:r>
              <w:t>3.09</w:t>
            </w:r>
          </w:p>
        </w:tc>
        <w:tc>
          <w:tcPr>
            <w:tcW w:w="968" w:type="dxa"/>
          </w:tcPr>
          <w:p w:rsidR="00F43A52" w:rsidRDefault="00F43A52">
            <w:pPr>
              <w:rPr>
                <w:lang w:val="en-US"/>
              </w:rPr>
            </w:pPr>
          </w:p>
        </w:tc>
      </w:tr>
      <w:tr w:rsidR="00F43A52" w:rsidTr="00F43A52">
        <w:trPr>
          <w:trHeight w:val="204"/>
        </w:trPr>
        <w:tc>
          <w:tcPr>
            <w:tcW w:w="802" w:type="dxa"/>
          </w:tcPr>
          <w:p w:rsidR="00F43A52" w:rsidRPr="00F43A52" w:rsidRDefault="00F43A52">
            <w:r>
              <w:t>3</w:t>
            </w:r>
          </w:p>
        </w:tc>
        <w:tc>
          <w:tcPr>
            <w:tcW w:w="3823" w:type="dxa"/>
            <w:shd w:val="clear" w:color="auto" w:fill="FFFFFF" w:themeFill="background1"/>
          </w:tcPr>
          <w:p w:rsidR="00F43A52" w:rsidRPr="00A002AC" w:rsidRDefault="00F43A52" w:rsidP="0048637E">
            <w:pPr>
              <w:rPr>
                <w:rFonts w:ascii="Calibri" w:eastAsia="Calibri" w:hAnsi="Calibri" w:cs="Times New Roman"/>
                <w:b/>
              </w:rPr>
            </w:pPr>
            <w:r w:rsidRPr="00A002AC">
              <w:rPr>
                <w:rFonts w:ascii="Calibri" w:eastAsia="Calibri" w:hAnsi="Calibri" w:cs="Times New Roman"/>
                <w:b/>
              </w:rPr>
              <w:t>Повторение</w:t>
            </w:r>
            <w:r>
              <w:rPr>
                <w:rFonts w:ascii="Calibri" w:eastAsia="Calibri" w:hAnsi="Calibri" w:cs="Times New Roman"/>
                <w:b/>
              </w:rPr>
              <w:t xml:space="preserve"> курса математики 5-6  классов</w:t>
            </w:r>
          </w:p>
        </w:tc>
        <w:tc>
          <w:tcPr>
            <w:tcW w:w="1437" w:type="dxa"/>
          </w:tcPr>
          <w:p w:rsidR="00F43A52" w:rsidRDefault="00F43A52"/>
        </w:tc>
        <w:tc>
          <w:tcPr>
            <w:tcW w:w="4549" w:type="dxa"/>
          </w:tcPr>
          <w:p w:rsidR="00F43A52" w:rsidRDefault="00F43A52" w:rsidP="0048637E"/>
        </w:tc>
        <w:tc>
          <w:tcPr>
            <w:tcW w:w="1976" w:type="dxa"/>
          </w:tcPr>
          <w:p w:rsidR="00F43A52" w:rsidRDefault="00E32C79" w:rsidP="0048637E">
            <w:pPr>
              <w:jc w:val="center"/>
            </w:pPr>
            <w:r>
              <w:t>СЗ</w:t>
            </w:r>
          </w:p>
        </w:tc>
        <w:tc>
          <w:tcPr>
            <w:tcW w:w="849" w:type="dxa"/>
          </w:tcPr>
          <w:p w:rsidR="00F43A52" w:rsidRPr="00F43A52" w:rsidRDefault="00F43A52">
            <w:r>
              <w:t>5.09</w:t>
            </w:r>
          </w:p>
        </w:tc>
        <w:tc>
          <w:tcPr>
            <w:tcW w:w="968" w:type="dxa"/>
          </w:tcPr>
          <w:p w:rsidR="00F43A52" w:rsidRDefault="00F43A52">
            <w:pPr>
              <w:rPr>
                <w:lang w:val="en-US"/>
              </w:rPr>
            </w:pPr>
          </w:p>
        </w:tc>
      </w:tr>
      <w:tr w:rsidR="00F43A52" w:rsidRPr="00487099" w:rsidTr="003872A9">
        <w:trPr>
          <w:trHeight w:val="204"/>
        </w:trPr>
        <w:tc>
          <w:tcPr>
            <w:tcW w:w="802" w:type="dxa"/>
          </w:tcPr>
          <w:p w:rsidR="00F43A52" w:rsidRDefault="00F43A52">
            <w:pPr>
              <w:rPr>
                <w:lang w:val="en-US"/>
              </w:rPr>
            </w:pPr>
          </w:p>
        </w:tc>
        <w:tc>
          <w:tcPr>
            <w:tcW w:w="3823" w:type="dxa"/>
            <w:shd w:val="clear" w:color="auto" w:fill="A6A6A6" w:themeFill="background1" w:themeFillShade="A6"/>
          </w:tcPr>
          <w:p w:rsidR="00F43A52" w:rsidRPr="00A10B88" w:rsidRDefault="00F43A52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  <w:b/>
              </w:rPr>
              <w:t>Выражения и их преобразования. Уравнения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F43A52" w:rsidRPr="00487099" w:rsidRDefault="00FC3C4B">
            <w:r>
              <w:t>1</w:t>
            </w:r>
            <w:r w:rsidR="003872A9">
              <w:t>6</w:t>
            </w:r>
          </w:p>
        </w:tc>
        <w:tc>
          <w:tcPr>
            <w:tcW w:w="4549" w:type="dxa"/>
          </w:tcPr>
          <w:p w:rsidR="00F43A52" w:rsidRPr="00487099" w:rsidRDefault="00F43A52"/>
        </w:tc>
        <w:tc>
          <w:tcPr>
            <w:tcW w:w="1976" w:type="dxa"/>
          </w:tcPr>
          <w:p w:rsidR="00F43A52" w:rsidRPr="00487099" w:rsidRDefault="00F43A52"/>
        </w:tc>
        <w:tc>
          <w:tcPr>
            <w:tcW w:w="849" w:type="dxa"/>
          </w:tcPr>
          <w:p w:rsidR="00F43A52" w:rsidRPr="00487099" w:rsidRDefault="00F43A52"/>
        </w:tc>
        <w:tc>
          <w:tcPr>
            <w:tcW w:w="968" w:type="dxa"/>
          </w:tcPr>
          <w:p w:rsidR="00F43A52" w:rsidRPr="00487099" w:rsidRDefault="00F43A52"/>
        </w:tc>
      </w:tr>
      <w:tr w:rsidR="00FC3C4B" w:rsidTr="00FC3C4B">
        <w:trPr>
          <w:trHeight w:val="204"/>
        </w:trPr>
        <w:tc>
          <w:tcPr>
            <w:tcW w:w="802" w:type="dxa"/>
          </w:tcPr>
          <w:p w:rsidR="00FC3C4B" w:rsidRDefault="00B752F5">
            <w:r>
              <w:t>4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Pr="00F43A52" w:rsidRDefault="00FC3C4B" w:rsidP="0048637E">
            <w:r>
              <w:t>Луч и угол</w:t>
            </w:r>
          </w:p>
        </w:tc>
        <w:tc>
          <w:tcPr>
            <w:tcW w:w="1976" w:type="dxa"/>
          </w:tcPr>
          <w:p w:rsidR="00FC3C4B" w:rsidRPr="00E32C79" w:rsidRDefault="00E32C79">
            <w:r>
              <w:t>ИКТ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F43A52" w:rsidRDefault="00FC3C4B">
            <w:r>
              <w:t>6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487099" w:rsidRDefault="00B752F5">
            <w:r>
              <w:t>5</w:t>
            </w:r>
          </w:p>
        </w:tc>
        <w:tc>
          <w:tcPr>
            <w:tcW w:w="3823" w:type="dxa"/>
          </w:tcPr>
          <w:p w:rsidR="00FC3C4B" w:rsidRPr="00547620" w:rsidRDefault="00FC3C4B" w:rsidP="0048637E">
            <w:pPr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</w:rPr>
              <w:t>Числовые выражения</w:t>
            </w: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>
            <w:r>
              <w:t>КУ</w:t>
            </w:r>
          </w:p>
        </w:tc>
        <w:tc>
          <w:tcPr>
            <w:tcW w:w="849" w:type="dxa"/>
          </w:tcPr>
          <w:p w:rsidR="00FC3C4B" w:rsidRPr="00F43A52" w:rsidRDefault="00FC3C4B">
            <w:r>
              <w:t>8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FC3C4B">
        <w:trPr>
          <w:trHeight w:val="204"/>
        </w:trPr>
        <w:tc>
          <w:tcPr>
            <w:tcW w:w="802" w:type="dxa"/>
          </w:tcPr>
          <w:p w:rsidR="00FC3C4B" w:rsidRPr="00B752F5" w:rsidRDefault="00B752F5">
            <w:r>
              <w:t>6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sz w:val="20"/>
                <w:szCs w:val="20"/>
              </w:rPr>
            </w:pPr>
            <w:r>
              <w:t>Сравнение отрезков и углов</w:t>
            </w:r>
          </w:p>
        </w:tc>
        <w:tc>
          <w:tcPr>
            <w:tcW w:w="1976" w:type="dxa"/>
          </w:tcPr>
          <w:p w:rsidR="00FC3C4B" w:rsidRPr="00E32C79" w:rsidRDefault="00E32C79">
            <w:r>
              <w:t>МД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F43A52" w:rsidRDefault="00FC3C4B">
            <w:r>
              <w:t>9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>
            <w:r>
              <w:t>7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Выражения с переменными</w:t>
            </w: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>
            <w:r>
              <w:t>ИНМ</w:t>
            </w:r>
          </w:p>
        </w:tc>
        <w:tc>
          <w:tcPr>
            <w:tcW w:w="849" w:type="dxa"/>
          </w:tcPr>
          <w:p w:rsidR="00FC3C4B" w:rsidRPr="00F43A52" w:rsidRDefault="00FC3C4B">
            <w:r>
              <w:t>10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>
            <w:r>
              <w:t>8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Сравнение значений выражений</w:t>
            </w: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>
            <w:r>
              <w:t>КУ</w:t>
            </w:r>
          </w:p>
        </w:tc>
        <w:tc>
          <w:tcPr>
            <w:tcW w:w="849" w:type="dxa"/>
          </w:tcPr>
          <w:p w:rsidR="00FC3C4B" w:rsidRPr="00F43A52" w:rsidRDefault="00FC3C4B">
            <w:r>
              <w:t>12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FC3C4B">
        <w:trPr>
          <w:trHeight w:val="204"/>
        </w:trPr>
        <w:tc>
          <w:tcPr>
            <w:tcW w:w="802" w:type="dxa"/>
          </w:tcPr>
          <w:p w:rsidR="00FC3C4B" w:rsidRPr="00B752F5" w:rsidRDefault="00B752F5">
            <w:r>
              <w:t>9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r>
              <w:t>Измерение отрезков и углов</w:t>
            </w:r>
          </w:p>
        </w:tc>
        <w:tc>
          <w:tcPr>
            <w:tcW w:w="1976" w:type="dxa"/>
          </w:tcPr>
          <w:p w:rsidR="00FC3C4B" w:rsidRPr="00E32C79" w:rsidRDefault="00E32C79">
            <w:r>
              <w:t>Т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FC3C4B" w:rsidRDefault="00FC3C4B">
            <w:r>
              <w:t>13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>
            <w:r>
              <w:t>10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Свойства действий над числами</w:t>
            </w:r>
          </w:p>
        </w:tc>
        <w:tc>
          <w:tcPr>
            <w:tcW w:w="1437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>
            <w:r>
              <w:t>КУ</w:t>
            </w:r>
          </w:p>
        </w:tc>
        <w:tc>
          <w:tcPr>
            <w:tcW w:w="849" w:type="dxa"/>
          </w:tcPr>
          <w:p w:rsidR="00FC3C4B" w:rsidRPr="00FC3C4B" w:rsidRDefault="00FC3C4B">
            <w:r>
              <w:t>15.09</w:t>
            </w:r>
          </w:p>
        </w:tc>
        <w:tc>
          <w:tcPr>
            <w:tcW w:w="968" w:type="dxa"/>
          </w:tcPr>
          <w:p w:rsidR="00FC3C4B" w:rsidRDefault="00FC3C4B">
            <w:pPr>
              <w:rPr>
                <w:lang w:val="en-US"/>
              </w:rPr>
            </w:pPr>
          </w:p>
        </w:tc>
      </w:tr>
      <w:tr w:rsidR="00FC3C4B" w:rsidTr="00FC3C4B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1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r>
              <w:t>Перпендикулярные прямые</w:t>
            </w:r>
          </w:p>
        </w:tc>
        <w:tc>
          <w:tcPr>
            <w:tcW w:w="1976" w:type="dxa"/>
          </w:tcPr>
          <w:p w:rsidR="00FC3C4B" w:rsidRPr="00E32C79" w:rsidRDefault="00E32C79" w:rsidP="0048637E">
            <w:r>
              <w:t>ИКТ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A115D8" w:rsidRDefault="00FC3C4B" w:rsidP="0048637E">
            <w:r>
              <w:t>16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2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Тождества</w:t>
            </w: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 w:rsidP="0048637E">
            <w:r>
              <w:t>КУ</w:t>
            </w:r>
          </w:p>
        </w:tc>
        <w:tc>
          <w:tcPr>
            <w:tcW w:w="849" w:type="dxa"/>
          </w:tcPr>
          <w:p w:rsidR="00FC3C4B" w:rsidRPr="00A115D8" w:rsidRDefault="00FC3C4B" w:rsidP="0048637E">
            <w:r>
              <w:t>17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3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Тождественные преобразования выражений</w:t>
            </w: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 w:rsidP="0048637E">
            <w:r>
              <w:t>ФО</w:t>
            </w:r>
          </w:p>
        </w:tc>
        <w:tc>
          <w:tcPr>
            <w:tcW w:w="849" w:type="dxa"/>
          </w:tcPr>
          <w:p w:rsidR="00FC3C4B" w:rsidRPr="00A115D8" w:rsidRDefault="00FC3C4B" w:rsidP="0048637E">
            <w:r>
              <w:t>19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Tr="00FC3C4B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4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sz w:val="20"/>
                <w:szCs w:val="20"/>
              </w:rPr>
            </w:pPr>
            <w:r>
              <w:t xml:space="preserve">Решение задач </w:t>
            </w:r>
          </w:p>
        </w:tc>
        <w:tc>
          <w:tcPr>
            <w:tcW w:w="1976" w:type="dxa"/>
          </w:tcPr>
          <w:p w:rsidR="00FC3C4B" w:rsidRPr="00E32C79" w:rsidRDefault="00E32C79" w:rsidP="0048637E">
            <w:r>
              <w:t>СЗ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A115D8" w:rsidRDefault="00FC3C4B" w:rsidP="0048637E">
            <w:r>
              <w:t>20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5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Тождественные преобразования выражений</w:t>
            </w: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 w:rsidP="0048637E">
            <w:r>
              <w:t>МД</w:t>
            </w:r>
          </w:p>
        </w:tc>
        <w:tc>
          <w:tcPr>
            <w:tcW w:w="849" w:type="dxa"/>
          </w:tcPr>
          <w:p w:rsidR="00FC3C4B" w:rsidRPr="00A115D8" w:rsidRDefault="00FC3C4B" w:rsidP="0048637E">
            <w:r>
              <w:t>22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Tr="00FC3C4B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6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sz w:val="20"/>
                <w:szCs w:val="20"/>
              </w:rPr>
            </w:pPr>
            <w:r>
              <w:t xml:space="preserve">Решение задач </w:t>
            </w:r>
          </w:p>
        </w:tc>
        <w:tc>
          <w:tcPr>
            <w:tcW w:w="1976" w:type="dxa"/>
          </w:tcPr>
          <w:p w:rsidR="00FC3C4B" w:rsidRPr="00E32C7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Default="00FC3C4B" w:rsidP="0048637E">
            <w:r>
              <w:t>23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Tr="00487099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7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Уравнение и его корни</w:t>
            </w:r>
          </w:p>
        </w:tc>
        <w:tc>
          <w:tcPr>
            <w:tcW w:w="1437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4549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  <w:tc>
          <w:tcPr>
            <w:tcW w:w="1976" w:type="dxa"/>
          </w:tcPr>
          <w:p w:rsidR="00FC3C4B" w:rsidRPr="00E32C79" w:rsidRDefault="00E32C79" w:rsidP="0048637E">
            <w:r>
              <w:t>ИКТ</w:t>
            </w:r>
          </w:p>
        </w:tc>
        <w:tc>
          <w:tcPr>
            <w:tcW w:w="849" w:type="dxa"/>
          </w:tcPr>
          <w:p w:rsidR="00FC3C4B" w:rsidRPr="00A115D8" w:rsidRDefault="00FC3C4B" w:rsidP="0048637E">
            <w:r>
              <w:t>24.09</w:t>
            </w:r>
          </w:p>
        </w:tc>
        <w:tc>
          <w:tcPr>
            <w:tcW w:w="968" w:type="dxa"/>
          </w:tcPr>
          <w:p w:rsidR="00FC3C4B" w:rsidRDefault="00FC3C4B" w:rsidP="0048637E">
            <w:pPr>
              <w:rPr>
                <w:lang w:val="en-US"/>
              </w:rPr>
            </w:pPr>
          </w:p>
        </w:tc>
      </w:tr>
      <w:tr w:rsidR="00FC3C4B" w:rsidRPr="00487099" w:rsidTr="00487099">
        <w:trPr>
          <w:trHeight w:val="204"/>
        </w:trPr>
        <w:tc>
          <w:tcPr>
            <w:tcW w:w="802" w:type="dxa"/>
          </w:tcPr>
          <w:p w:rsidR="00FC3C4B" w:rsidRPr="00B752F5" w:rsidRDefault="00B752F5" w:rsidP="0048637E">
            <w:r>
              <w:t>18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Линейное уравнение с одной переменной</w:t>
            </w: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Pr="00487099" w:rsidRDefault="00FC3C4B" w:rsidP="0048637E"/>
        </w:tc>
        <w:tc>
          <w:tcPr>
            <w:tcW w:w="1976" w:type="dxa"/>
          </w:tcPr>
          <w:p w:rsidR="00FC3C4B" w:rsidRPr="00487099" w:rsidRDefault="00E32C79" w:rsidP="0048637E">
            <w:r>
              <w:t>Т</w:t>
            </w:r>
          </w:p>
        </w:tc>
        <w:tc>
          <w:tcPr>
            <w:tcW w:w="849" w:type="dxa"/>
          </w:tcPr>
          <w:p w:rsidR="00FC3C4B" w:rsidRPr="00487099" w:rsidRDefault="00FC3C4B" w:rsidP="0048637E">
            <w:r>
              <w:t>26.09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FC3C4B" w:rsidRPr="00487099" w:rsidTr="00FC3C4B">
        <w:trPr>
          <w:trHeight w:val="204"/>
        </w:trPr>
        <w:tc>
          <w:tcPr>
            <w:tcW w:w="802" w:type="dxa"/>
          </w:tcPr>
          <w:p w:rsidR="00FC3C4B" w:rsidRPr="00487099" w:rsidRDefault="00B752F5" w:rsidP="0048637E">
            <w:r>
              <w:t>19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Default="00FC3C4B" w:rsidP="0048637E">
            <w:pPr>
              <w:rPr>
                <w:sz w:val="20"/>
                <w:szCs w:val="20"/>
              </w:rPr>
            </w:pPr>
            <w:r>
              <w:t xml:space="preserve">Решение задач </w:t>
            </w:r>
          </w:p>
        </w:tc>
        <w:tc>
          <w:tcPr>
            <w:tcW w:w="1976" w:type="dxa"/>
          </w:tcPr>
          <w:p w:rsidR="00FC3C4B" w:rsidRPr="00487099" w:rsidRDefault="00E32C79" w:rsidP="0048637E">
            <w:r>
              <w:t>СЗ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487099" w:rsidRDefault="00FC3C4B" w:rsidP="0048637E">
            <w:r>
              <w:t>27.09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FC3C4B" w:rsidRPr="00487099" w:rsidTr="00487099">
        <w:trPr>
          <w:trHeight w:val="204"/>
        </w:trPr>
        <w:tc>
          <w:tcPr>
            <w:tcW w:w="802" w:type="dxa"/>
          </w:tcPr>
          <w:p w:rsidR="00FC3C4B" w:rsidRPr="00487099" w:rsidRDefault="00B752F5" w:rsidP="0048637E">
            <w:r>
              <w:t>20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Решение задач с помощью уравнений</w:t>
            </w: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Pr="00487099" w:rsidRDefault="00FC3C4B" w:rsidP="0048637E"/>
        </w:tc>
        <w:tc>
          <w:tcPr>
            <w:tcW w:w="1976" w:type="dxa"/>
          </w:tcPr>
          <w:p w:rsidR="00FC3C4B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FC3C4B" w:rsidRPr="00487099" w:rsidRDefault="00FC3C4B" w:rsidP="0048637E">
            <w:r>
              <w:t>29.09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FC3C4B" w:rsidRPr="00487099" w:rsidTr="00FC3C4B">
        <w:trPr>
          <w:trHeight w:val="204"/>
        </w:trPr>
        <w:tc>
          <w:tcPr>
            <w:tcW w:w="802" w:type="dxa"/>
          </w:tcPr>
          <w:p w:rsidR="00FC3C4B" w:rsidRPr="00487099" w:rsidRDefault="00B752F5" w:rsidP="0048637E">
            <w:r>
              <w:t>21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Default="00FC3C4B" w:rsidP="0048637E">
            <w:r>
              <w:t>Повторительно-обобщающий урок</w:t>
            </w:r>
          </w:p>
        </w:tc>
        <w:tc>
          <w:tcPr>
            <w:tcW w:w="1976" w:type="dxa"/>
          </w:tcPr>
          <w:p w:rsidR="00FC3C4B" w:rsidRPr="00487099" w:rsidRDefault="00E32C79" w:rsidP="0048637E">
            <w:r>
              <w:t>СЗ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487099" w:rsidRDefault="00FC3C4B" w:rsidP="0048637E">
            <w:r>
              <w:t>30.09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FC3C4B" w:rsidRPr="00487099" w:rsidTr="00487099">
        <w:trPr>
          <w:trHeight w:val="204"/>
        </w:trPr>
        <w:tc>
          <w:tcPr>
            <w:tcW w:w="802" w:type="dxa"/>
          </w:tcPr>
          <w:p w:rsidR="00FC3C4B" w:rsidRPr="00487099" w:rsidRDefault="00B752F5" w:rsidP="0048637E">
            <w:r>
              <w:t>22</w:t>
            </w:r>
          </w:p>
        </w:tc>
        <w:tc>
          <w:tcPr>
            <w:tcW w:w="3823" w:type="dxa"/>
          </w:tcPr>
          <w:p w:rsidR="00FC3C4B" w:rsidRDefault="00FC3C4B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Решение задач с помощью уравнений</w:t>
            </w: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Pr="00487099" w:rsidRDefault="00FC3C4B" w:rsidP="0048637E"/>
        </w:tc>
        <w:tc>
          <w:tcPr>
            <w:tcW w:w="1976" w:type="dxa"/>
          </w:tcPr>
          <w:p w:rsidR="00FC3C4B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FC3C4B" w:rsidRPr="00487099" w:rsidRDefault="00FC3C4B" w:rsidP="0048637E">
            <w:r>
              <w:t>1.10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FC3C4B" w:rsidRPr="00487099" w:rsidTr="00487099">
        <w:trPr>
          <w:trHeight w:val="204"/>
        </w:trPr>
        <w:tc>
          <w:tcPr>
            <w:tcW w:w="802" w:type="dxa"/>
          </w:tcPr>
          <w:p w:rsidR="00FC3C4B" w:rsidRPr="00487099" w:rsidRDefault="00B752F5" w:rsidP="0048637E">
            <w:r>
              <w:t>23</w:t>
            </w:r>
          </w:p>
        </w:tc>
        <w:tc>
          <w:tcPr>
            <w:tcW w:w="3823" w:type="dxa"/>
          </w:tcPr>
          <w:p w:rsidR="00FC3C4B" w:rsidRDefault="003872A9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Среднее арифметическое, размах, мода</w:t>
            </w: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Pr="00487099" w:rsidRDefault="00FC3C4B" w:rsidP="0048637E"/>
        </w:tc>
        <w:tc>
          <w:tcPr>
            <w:tcW w:w="1976" w:type="dxa"/>
          </w:tcPr>
          <w:p w:rsidR="00FC3C4B" w:rsidRPr="00487099" w:rsidRDefault="00FC3C4B" w:rsidP="0048637E"/>
        </w:tc>
        <w:tc>
          <w:tcPr>
            <w:tcW w:w="849" w:type="dxa"/>
          </w:tcPr>
          <w:p w:rsidR="00FC3C4B" w:rsidRPr="00487099" w:rsidRDefault="00FC3C4B" w:rsidP="0048637E">
            <w:r>
              <w:t>3.10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FC3C4B" w:rsidRPr="00487099" w:rsidTr="00FC3C4B">
        <w:trPr>
          <w:trHeight w:val="204"/>
        </w:trPr>
        <w:tc>
          <w:tcPr>
            <w:tcW w:w="802" w:type="dxa"/>
          </w:tcPr>
          <w:p w:rsidR="00FC3C4B" w:rsidRPr="00487099" w:rsidRDefault="00B752F5" w:rsidP="0048637E">
            <w:r>
              <w:t>24</w:t>
            </w:r>
          </w:p>
        </w:tc>
        <w:tc>
          <w:tcPr>
            <w:tcW w:w="3823" w:type="dxa"/>
          </w:tcPr>
          <w:p w:rsidR="00FC3C4B" w:rsidRPr="007A47D9" w:rsidRDefault="00FC3C4B" w:rsidP="0048637E">
            <w:pPr>
              <w:rPr>
                <w:b/>
                <w:i/>
                <w:color w:val="FF6600"/>
              </w:rPr>
            </w:pPr>
          </w:p>
        </w:tc>
        <w:tc>
          <w:tcPr>
            <w:tcW w:w="1437" w:type="dxa"/>
          </w:tcPr>
          <w:p w:rsidR="00FC3C4B" w:rsidRPr="00487099" w:rsidRDefault="00FC3C4B" w:rsidP="0048637E"/>
        </w:tc>
        <w:tc>
          <w:tcPr>
            <w:tcW w:w="4549" w:type="dxa"/>
          </w:tcPr>
          <w:p w:rsidR="00FC3C4B" w:rsidRPr="00B2408C" w:rsidRDefault="00FC3C4B" w:rsidP="0048637E">
            <w:pPr>
              <w:rPr>
                <w:color w:val="FF6600"/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FF6600"/>
              </w:rPr>
              <w:t xml:space="preserve">Контрольная работа </w:t>
            </w:r>
            <w:r w:rsidRPr="00B2408C">
              <w:rPr>
                <w:b/>
                <w:bCs/>
                <w:i/>
                <w:iCs/>
                <w:color w:val="FF6600"/>
              </w:rPr>
              <w:t>по теме «Начальные геометрические сведения»</w:t>
            </w:r>
          </w:p>
        </w:tc>
        <w:tc>
          <w:tcPr>
            <w:tcW w:w="1976" w:type="dxa"/>
          </w:tcPr>
          <w:p w:rsidR="00FC3C4B" w:rsidRPr="00487099" w:rsidRDefault="00E32C79" w:rsidP="0048637E">
            <w:r>
              <w:t>КР</w:t>
            </w:r>
          </w:p>
        </w:tc>
        <w:tc>
          <w:tcPr>
            <w:tcW w:w="849" w:type="dxa"/>
            <w:shd w:val="clear" w:color="auto" w:fill="D9D9D9" w:themeFill="background1" w:themeFillShade="D9"/>
          </w:tcPr>
          <w:p w:rsidR="00FC3C4B" w:rsidRPr="00487099" w:rsidRDefault="00FC3C4B" w:rsidP="0048637E">
            <w:r>
              <w:t>4.10</w:t>
            </w:r>
          </w:p>
        </w:tc>
        <w:tc>
          <w:tcPr>
            <w:tcW w:w="968" w:type="dxa"/>
          </w:tcPr>
          <w:p w:rsidR="00FC3C4B" w:rsidRPr="00487099" w:rsidRDefault="00FC3C4B" w:rsidP="0048637E"/>
        </w:tc>
      </w:tr>
      <w:tr w:rsidR="003872A9" w:rsidRPr="00487099" w:rsidTr="0048709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lastRenderedPageBreak/>
              <w:t>25</w:t>
            </w:r>
          </w:p>
        </w:tc>
        <w:tc>
          <w:tcPr>
            <w:tcW w:w="3823" w:type="dxa"/>
          </w:tcPr>
          <w:p w:rsidR="003872A9" w:rsidRPr="003872A9" w:rsidRDefault="003872A9" w:rsidP="0048637E">
            <w:r>
              <w:t>Медиана как  статистическа</w:t>
            </w:r>
            <w:r w:rsidRPr="003872A9">
              <w:t>я характеристика</w:t>
            </w: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Pr="00487099" w:rsidRDefault="003872A9" w:rsidP="0048637E"/>
        </w:tc>
        <w:tc>
          <w:tcPr>
            <w:tcW w:w="1976" w:type="dxa"/>
          </w:tcPr>
          <w:p w:rsidR="003872A9" w:rsidRPr="00487099" w:rsidRDefault="00E32C79" w:rsidP="0048637E">
            <w:r>
              <w:t>РЗ</w:t>
            </w:r>
          </w:p>
        </w:tc>
        <w:tc>
          <w:tcPr>
            <w:tcW w:w="849" w:type="dxa"/>
          </w:tcPr>
          <w:p w:rsidR="003872A9" w:rsidRPr="00487099" w:rsidRDefault="003872A9" w:rsidP="0048637E">
            <w:r>
              <w:t>6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3872A9">
        <w:trPr>
          <w:trHeight w:val="204"/>
        </w:trPr>
        <w:tc>
          <w:tcPr>
            <w:tcW w:w="802" w:type="dxa"/>
          </w:tcPr>
          <w:p w:rsidR="003872A9" w:rsidRPr="00487099" w:rsidRDefault="003872A9" w:rsidP="0048637E"/>
        </w:tc>
        <w:tc>
          <w:tcPr>
            <w:tcW w:w="3823" w:type="dxa"/>
          </w:tcPr>
          <w:p w:rsidR="003872A9" w:rsidRDefault="003872A9" w:rsidP="0048637E">
            <w:pPr>
              <w:rPr>
                <w:b/>
                <w:i/>
                <w:color w:val="FF6600"/>
              </w:rPr>
            </w:pPr>
          </w:p>
        </w:tc>
        <w:tc>
          <w:tcPr>
            <w:tcW w:w="1437" w:type="dxa"/>
            <w:shd w:val="clear" w:color="auto" w:fill="A6A6A6" w:themeFill="background1" w:themeFillShade="A6"/>
          </w:tcPr>
          <w:p w:rsidR="003872A9" w:rsidRPr="003872A9" w:rsidRDefault="003872A9" w:rsidP="0048637E">
            <w:pPr>
              <w:rPr>
                <w:b/>
              </w:rPr>
            </w:pPr>
            <w:r w:rsidRPr="003872A9">
              <w:rPr>
                <w:b/>
              </w:rPr>
              <w:t>17</w:t>
            </w:r>
          </w:p>
        </w:tc>
        <w:tc>
          <w:tcPr>
            <w:tcW w:w="4549" w:type="dxa"/>
            <w:shd w:val="clear" w:color="auto" w:fill="A6A6A6" w:themeFill="background1" w:themeFillShade="A6"/>
          </w:tcPr>
          <w:p w:rsidR="003872A9" w:rsidRPr="003872A9" w:rsidRDefault="003872A9" w:rsidP="0048637E">
            <w:pPr>
              <w:rPr>
                <w:b/>
              </w:rPr>
            </w:pPr>
            <w:r w:rsidRPr="003872A9">
              <w:rPr>
                <w:b/>
              </w:rPr>
              <w:t xml:space="preserve">Треугольники </w:t>
            </w:r>
          </w:p>
        </w:tc>
        <w:tc>
          <w:tcPr>
            <w:tcW w:w="1976" w:type="dxa"/>
          </w:tcPr>
          <w:p w:rsidR="003872A9" w:rsidRPr="00487099" w:rsidRDefault="003872A9" w:rsidP="0048637E"/>
        </w:tc>
        <w:tc>
          <w:tcPr>
            <w:tcW w:w="849" w:type="dxa"/>
          </w:tcPr>
          <w:p w:rsidR="003872A9" w:rsidRPr="00487099" w:rsidRDefault="003872A9" w:rsidP="0048637E"/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3872A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26</w:t>
            </w:r>
          </w:p>
        </w:tc>
        <w:tc>
          <w:tcPr>
            <w:tcW w:w="3823" w:type="dxa"/>
          </w:tcPr>
          <w:p w:rsidR="003872A9" w:rsidRDefault="003872A9" w:rsidP="0048637E">
            <w:pPr>
              <w:rPr>
                <w:b/>
                <w:i/>
                <w:color w:val="FF6600"/>
              </w:rPr>
            </w:pP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Default="003872A9" w:rsidP="0048637E">
            <w:r>
              <w:t>Первый признак равенства треугольников</w:t>
            </w:r>
          </w:p>
        </w:tc>
        <w:tc>
          <w:tcPr>
            <w:tcW w:w="1976" w:type="dxa"/>
          </w:tcPr>
          <w:p w:rsidR="003872A9" w:rsidRPr="00487099" w:rsidRDefault="00E32C79" w:rsidP="0048637E">
            <w:r>
              <w:t>ИК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3872A9" w:rsidRPr="00487099" w:rsidRDefault="003872A9" w:rsidP="0048637E">
            <w:r>
              <w:t>7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48709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27</w:t>
            </w:r>
          </w:p>
        </w:tc>
        <w:tc>
          <w:tcPr>
            <w:tcW w:w="3823" w:type="dxa"/>
          </w:tcPr>
          <w:p w:rsidR="003872A9" w:rsidRPr="003872A9" w:rsidRDefault="003872A9" w:rsidP="0048637E">
            <w:r>
              <w:t>Медиана как  статистическа</w:t>
            </w:r>
            <w:r w:rsidRPr="003872A9">
              <w:t>я характеристика</w:t>
            </w: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Default="003872A9" w:rsidP="0048637E"/>
        </w:tc>
        <w:tc>
          <w:tcPr>
            <w:tcW w:w="1976" w:type="dxa"/>
          </w:tcPr>
          <w:p w:rsidR="003872A9" w:rsidRPr="00487099" w:rsidRDefault="00E32C79" w:rsidP="0048637E">
            <w:r>
              <w:t>Т</w:t>
            </w:r>
          </w:p>
        </w:tc>
        <w:tc>
          <w:tcPr>
            <w:tcW w:w="849" w:type="dxa"/>
          </w:tcPr>
          <w:p w:rsidR="003872A9" w:rsidRDefault="003872A9" w:rsidP="0048637E">
            <w:r>
              <w:t>8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48709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28</w:t>
            </w:r>
          </w:p>
        </w:tc>
        <w:tc>
          <w:tcPr>
            <w:tcW w:w="3823" w:type="dxa"/>
          </w:tcPr>
          <w:p w:rsidR="003872A9" w:rsidRDefault="003872A9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Уроки обобщения, систематизации и коррекции знаний.</w:t>
            </w: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Default="003872A9" w:rsidP="0048637E"/>
        </w:tc>
        <w:tc>
          <w:tcPr>
            <w:tcW w:w="1976" w:type="dxa"/>
          </w:tcPr>
          <w:p w:rsidR="003872A9" w:rsidRPr="00487099" w:rsidRDefault="00E32C79" w:rsidP="0048637E">
            <w:r>
              <w:t>СЗ</w:t>
            </w:r>
          </w:p>
        </w:tc>
        <w:tc>
          <w:tcPr>
            <w:tcW w:w="849" w:type="dxa"/>
          </w:tcPr>
          <w:p w:rsidR="003872A9" w:rsidRDefault="003872A9" w:rsidP="0048637E">
            <w:r>
              <w:t>10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3872A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29</w:t>
            </w:r>
          </w:p>
        </w:tc>
        <w:tc>
          <w:tcPr>
            <w:tcW w:w="3823" w:type="dxa"/>
          </w:tcPr>
          <w:p w:rsidR="003872A9" w:rsidRDefault="003872A9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Default="003872A9" w:rsidP="0048637E">
            <w:r>
              <w:t>Первый признак равенства треугольников</w:t>
            </w:r>
          </w:p>
        </w:tc>
        <w:tc>
          <w:tcPr>
            <w:tcW w:w="1976" w:type="dxa"/>
          </w:tcPr>
          <w:p w:rsidR="003872A9" w:rsidRPr="00487099" w:rsidRDefault="00E32C79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3872A9" w:rsidRDefault="003872A9" w:rsidP="0048637E">
            <w:r>
              <w:t>11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48709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30</w:t>
            </w:r>
          </w:p>
        </w:tc>
        <w:tc>
          <w:tcPr>
            <w:tcW w:w="3823" w:type="dxa"/>
          </w:tcPr>
          <w:p w:rsidR="003872A9" w:rsidRDefault="003872A9" w:rsidP="0048637E">
            <w:r>
              <w:rPr>
                <w:b/>
                <w:i/>
                <w:color w:val="FF6600"/>
              </w:rPr>
              <w:t>Контрольная работа  по теме «Выражения и их преобразования. Уравнения»</w:t>
            </w: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Default="003872A9" w:rsidP="0048637E"/>
        </w:tc>
        <w:tc>
          <w:tcPr>
            <w:tcW w:w="1976" w:type="dxa"/>
          </w:tcPr>
          <w:p w:rsidR="003872A9" w:rsidRPr="00487099" w:rsidRDefault="00E32C79" w:rsidP="0048637E">
            <w:r>
              <w:t>КР</w:t>
            </w:r>
          </w:p>
        </w:tc>
        <w:tc>
          <w:tcPr>
            <w:tcW w:w="849" w:type="dxa"/>
          </w:tcPr>
          <w:p w:rsidR="003872A9" w:rsidRDefault="003872A9" w:rsidP="0048637E">
            <w:r>
              <w:t>13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3872A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31</w:t>
            </w:r>
          </w:p>
        </w:tc>
        <w:tc>
          <w:tcPr>
            <w:tcW w:w="3823" w:type="dxa"/>
          </w:tcPr>
          <w:p w:rsidR="003872A9" w:rsidRDefault="003872A9" w:rsidP="0048637E">
            <w:pPr>
              <w:rPr>
                <w:b/>
                <w:i/>
                <w:color w:val="FF6600"/>
              </w:rPr>
            </w:pP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Default="003872A9" w:rsidP="0048637E">
            <w:r>
              <w:t>Первый признак равенства треугольников</w:t>
            </w:r>
          </w:p>
        </w:tc>
        <w:tc>
          <w:tcPr>
            <w:tcW w:w="1976" w:type="dxa"/>
          </w:tcPr>
          <w:p w:rsidR="003872A9" w:rsidRPr="00487099" w:rsidRDefault="00E32C79" w:rsidP="0048637E">
            <w:r>
              <w:t>МД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3872A9" w:rsidRDefault="003872A9" w:rsidP="0048637E">
            <w:r>
              <w:t>14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505969" w:rsidTr="003872A9">
        <w:trPr>
          <w:trHeight w:val="204"/>
        </w:trPr>
        <w:tc>
          <w:tcPr>
            <w:tcW w:w="802" w:type="dxa"/>
            <w:shd w:val="clear" w:color="auto" w:fill="FFFFFF" w:themeFill="background1"/>
          </w:tcPr>
          <w:p w:rsidR="003872A9" w:rsidRPr="00505969" w:rsidRDefault="003872A9" w:rsidP="0048637E">
            <w:pPr>
              <w:rPr>
                <w:b/>
              </w:rPr>
            </w:pPr>
          </w:p>
        </w:tc>
        <w:tc>
          <w:tcPr>
            <w:tcW w:w="3823" w:type="dxa"/>
            <w:shd w:val="clear" w:color="auto" w:fill="A6A6A6" w:themeFill="background1" w:themeFillShade="A6"/>
          </w:tcPr>
          <w:p w:rsidR="003872A9" w:rsidRPr="00505969" w:rsidRDefault="003872A9" w:rsidP="0048637E">
            <w:pPr>
              <w:rPr>
                <w:b/>
              </w:rPr>
            </w:pPr>
            <w:r w:rsidRPr="00505969">
              <w:rPr>
                <w:b/>
              </w:rPr>
              <w:t xml:space="preserve">Функции 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3872A9" w:rsidRPr="00505969" w:rsidRDefault="003872A9" w:rsidP="0048637E">
            <w:pPr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4549" w:type="dxa"/>
            <w:shd w:val="clear" w:color="auto" w:fill="FFFFFF" w:themeFill="background1"/>
          </w:tcPr>
          <w:p w:rsidR="003872A9" w:rsidRPr="00505969" w:rsidRDefault="003872A9" w:rsidP="0048637E">
            <w:pPr>
              <w:rPr>
                <w:b/>
              </w:rPr>
            </w:pPr>
          </w:p>
        </w:tc>
        <w:tc>
          <w:tcPr>
            <w:tcW w:w="1976" w:type="dxa"/>
            <w:shd w:val="clear" w:color="auto" w:fill="FFFFFF" w:themeFill="background1"/>
          </w:tcPr>
          <w:p w:rsidR="003872A9" w:rsidRPr="00505969" w:rsidRDefault="003872A9" w:rsidP="0048637E">
            <w:pPr>
              <w:rPr>
                <w:b/>
              </w:rPr>
            </w:pPr>
          </w:p>
        </w:tc>
        <w:tc>
          <w:tcPr>
            <w:tcW w:w="849" w:type="dxa"/>
            <w:shd w:val="clear" w:color="auto" w:fill="FFFFFF" w:themeFill="background1"/>
          </w:tcPr>
          <w:p w:rsidR="003872A9" w:rsidRPr="00505969" w:rsidRDefault="003872A9" w:rsidP="0048637E">
            <w:pPr>
              <w:rPr>
                <w:b/>
              </w:rPr>
            </w:pPr>
          </w:p>
        </w:tc>
        <w:tc>
          <w:tcPr>
            <w:tcW w:w="968" w:type="dxa"/>
            <w:shd w:val="clear" w:color="auto" w:fill="FFFFFF" w:themeFill="background1"/>
          </w:tcPr>
          <w:p w:rsidR="003872A9" w:rsidRPr="00505969" w:rsidRDefault="003872A9" w:rsidP="0048637E">
            <w:pPr>
              <w:rPr>
                <w:b/>
              </w:rPr>
            </w:pPr>
          </w:p>
        </w:tc>
      </w:tr>
      <w:tr w:rsidR="003872A9" w:rsidRPr="00487099" w:rsidTr="0048709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32</w:t>
            </w:r>
          </w:p>
        </w:tc>
        <w:tc>
          <w:tcPr>
            <w:tcW w:w="3823" w:type="dxa"/>
          </w:tcPr>
          <w:p w:rsidR="003872A9" w:rsidRDefault="003872A9" w:rsidP="0048637E">
            <w:pPr>
              <w:rPr>
                <w:rFonts w:ascii="Calibri" w:eastAsia="Calibri" w:hAnsi="Calibri" w:cs="Times New Roman"/>
                <w:b/>
              </w:rPr>
            </w:pPr>
            <w:r>
              <w:rPr>
                <w:rFonts w:ascii="Calibri" w:eastAsia="Calibri" w:hAnsi="Calibri" w:cs="Times New Roman"/>
              </w:rPr>
              <w:t>Понятие функции</w:t>
            </w: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Pr="00487099" w:rsidRDefault="003872A9" w:rsidP="0048637E"/>
        </w:tc>
        <w:tc>
          <w:tcPr>
            <w:tcW w:w="1976" w:type="dxa"/>
          </w:tcPr>
          <w:p w:rsidR="003872A9" w:rsidRPr="00487099" w:rsidRDefault="00E32C79" w:rsidP="0048637E">
            <w:r>
              <w:t>ИНМ</w:t>
            </w:r>
          </w:p>
        </w:tc>
        <w:tc>
          <w:tcPr>
            <w:tcW w:w="849" w:type="dxa"/>
          </w:tcPr>
          <w:p w:rsidR="003872A9" w:rsidRPr="00487099" w:rsidRDefault="00D16760" w:rsidP="0048637E">
            <w:r>
              <w:t>15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3872A9" w:rsidRPr="00487099" w:rsidTr="00487099">
        <w:trPr>
          <w:trHeight w:val="204"/>
        </w:trPr>
        <w:tc>
          <w:tcPr>
            <w:tcW w:w="802" w:type="dxa"/>
          </w:tcPr>
          <w:p w:rsidR="003872A9" w:rsidRPr="00487099" w:rsidRDefault="00B752F5" w:rsidP="0048637E">
            <w:r>
              <w:t>33</w:t>
            </w:r>
          </w:p>
        </w:tc>
        <w:tc>
          <w:tcPr>
            <w:tcW w:w="3823" w:type="dxa"/>
          </w:tcPr>
          <w:p w:rsidR="003872A9" w:rsidRPr="00E87D31" w:rsidRDefault="003872A9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Вычисление значений функции по формуле</w:t>
            </w:r>
          </w:p>
        </w:tc>
        <w:tc>
          <w:tcPr>
            <w:tcW w:w="1437" w:type="dxa"/>
          </w:tcPr>
          <w:p w:rsidR="003872A9" w:rsidRPr="00487099" w:rsidRDefault="003872A9" w:rsidP="0048637E"/>
        </w:tc>
        <w:tc>
          <w:tcPr>
            <w:tcW w:w="4549" w:type="dxa"/>
          </w:tcPr>
          <w:p w:rsidR="003872A9" w:rsidRPr="00487099" w:rsidRDefault="003872A9" w:rsidP="0048637E"/>
        </w:tc>
        <w:tc>
          <w:tcPr>
            <w:tcW w:w="1976" w:type="dxa"/>
          </w:tcPr>
          <w:p w:rsidR="003872A9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3872A9" w:rsidRPr="00487099" w:rsidRDefault="00D16760" w:rsidP="0048637E">
            <w:r>
              <w:t>17.10</w:t>
            </w:r>
          </w:p>
        </w:tc>
        <w:tc>
          <w:tcPr>
            <w:tcW w:w="968" w:type="dxa"/>
          </w:tcPr>
          <w:p w:rsidR="003872A9" w:rsidRPr="00487099" w:rsidRDefault="003872A9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34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pPr>
              <w:rPr>
                <w:sz w:val="20"/>
                <w:szCs w:val="20"/>
              </w:rPr>
            </w:pPr>
            <w:r>
              <w:t xml:space="preserve">Медианы, биссектрисы и высоты треугольника 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ИНМ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Default="00D16760" w:rsidP="0048637E">
            <w:r>
              <w:t>18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35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График функции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20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36</w:t>
            </w:r>
          </w:p>
        </w:tc>
        <w:tc>
          <w:tcPr>
            <w:tcW w:w="3823" w:type="dxa"/>
          </w:tcPr>
          <w:p w:rsidR="00D16760" w:rsidRDefault="00D16760" w:rsidP="0048637E"/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pPr>
              <w:rPr>
                <w:sz w:val="20"/>
                <w:szCs w:val="20"/>
              </w:rPr>
            </w:pPr>
            <w:r>
              <w:t xml:space="preserve">Медианы, биссектрисы и высоты треугольника 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Default="00D16760" w:rsidP="0048637E">
            <w:r>
              <w:t>21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37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График функции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Т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22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38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Линейная функция и ее график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ИНМ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24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39</w:t>
            </w:r>
          </w:p>
        </w:tc>
        <w:tc>
          <w:tcPr>
            <w:tcW w:w="3823" w:type="dxa"/>
          </w:tcPr>
          <w:p w:rsidR="00D16760" w:rsidRDefault="00D16760" w:rsidP="0048637E"/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pPr>
              <w:rPr>
                <w:sz w:val="20"/>
                <w:szCs w:val="20"/>
              </w:rPr>
            </w:pPr>
            <w:r>
              <w:t xml:space="preserve">Медианы, биссектрисы и высоты треугольника 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Default="00D16760" w:rsidP="0048637E">
            <w:r>
              <w:t>25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0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Линейная функция и ее график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РЗ</w:t>
            </w:r>
          </w:p>
        </w:tc>
        <w:tc>
          <w:tcPr>
            <w:tcW w:w="849" w:type="dxa"/>
          </w:tcPr>
          <w:p w:rsidR="00D16760" w:rsidRDefault="00D16760" w:rsidP="0048637E">
            <w:r>
              <w:t>27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1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pPr>
              <w:rPr>
                <w:sz w:val="20"/>
                <w:szCs w:val="20"/>
              </w:rPr>
            </w:pPr>
            <w:r>
              <w:t>Второй и третий признаки равенства треугольников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ИНМ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Pr="00487099" w:rsidRDefault="00D16760" w:rsidP="0048637E">
            <w:r>
              <w:t>28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2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Прямая пропорциональность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29.10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3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Прямая пропорциональность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Т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7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4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pPr>
              <w:rPr>
                <w:sz w:val="20"/>
                <w:szCs w:val="20"/>
              </w:rPr>
            </w:pPr>
            <w:r>
              <w:t>Второй и третий признаки равенства треугольников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Pr="00487099" w:rsidRDefault="00D16760" w:rsidP="0048637E">
            <w:r>
              <w:t>8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5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Взаимное расположение графиков линейных функций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10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6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pPr>
              <w:rPr>
                <w:sz w:val="20"/>
                <w:szCs w:val="20"/>
              </w:rPr>
            </w:pPr>
            <w:r>
              <w:t>Второй и третий признаки равенства треугольников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Pr="00487099" w:rsidRDefault="00D16760" w:rsidP="0048637E">
            <w:r>
              <w:t>11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lastRenderedPageBreak/>
              <w:t>47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Взаимное расположение графиков линейных функций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12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8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Уроки обобщения, систематизации и коррекции знаний.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СЗ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14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49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b/>
                <w:i/>
                <w:color w:val="FF6600"/>
              </w:rPr>
            </w:pP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r>
              <w:t>Задачи на построение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ИНМ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Pr="00487099" w:rsidRDefault="00D16760" w:rsidP="0048637E">
            <w:r>
              <w:t>15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50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rFonts w:ascii="Calibri" w:eastAsia="Calibri" w:hAnsi="Calibri" w:cs="Times New Roman"/>
              </w:rPr>
            </w:pPr>
            <w:r>
              <w:rPr>
                <w:b/>
                <w:i/>
                <w:color w:val="FF6600"/>
              </w:rPr>
              <w:t xml:space="preserve">Контрольная работа </w:t>
            </w:r>
            <w:r>
              <w:rPr>
                <w:rFonts w:ascii="Calibri" w:eastAsia="Calibri" w:hAnsi="Calibri" w:cs="Times New Roman"/>
                <w:b/>
                <w:i/>
                <w:color w:val="FF6600"/>
              </w:rPr>
              <w:t xml:space="preserve">  по теме «Функции»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КР</w:t>
            </w:r>
          </w:p>
        </w:tc>
        <w:tc>
          <w:tcPr>
            <w:tcW w:w="849" w:type="dxa"/>
          </w:tcPr>
          <w:p w:rsidR="00D16760" w:rsidRPr="00487099" w:rsidRDefault="00D16760" w:rsidP="0048637E">
            <w:r>
              <w:t>17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51</w:t>
            </w:r>
          </w:p>
        </w:tc>
        <w:tc>
          <w:tcPr>
            <w:tcW w:w="3823" w:type="dxa"/>
          </w:tcPr>
          <w:p w:rsidR="00D16760" w:rsidRPr="00487099" w:rsidRDefault="00D16760" w:rsidP="0048637E"/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Default="00D16760" w:rsidP="0048637E">
            <w:r>
              <w:t>Задачи на построение</w:t>
            </w:r>
          </w:p>
        </w:tc>
        <w:tc>
          <w:tcPr>
            <w:tcW w:w="1976" w:type="dxa"/>
          </w:tcPr>
          <w:p w:rsidR="00D16760" w:rsidRPr="0048709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D16760" w:rsidRPr="00487099" w:rsidRDefault="00D16760" w:rsidP="0048637E">
            <w:r>
              <w:t>18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D16760">
        <w:trPr>
          <w:trHeight w:val="204"/>
        </w:trPr>
        <w:tc>
          <w:tcPr>
            <w:tcW w:w="802" w:type="dxa"/>
          </w:tcPr>
          <w:p w:rsidR="00D16760" w:rsidRPr="00487099" w:rsidRDefault="00D16760" w:rsidP="0048637E"/>
        </w:tc>
        <w:tc>
          <w:tcPr>
            <w:tcW w:w="3823" w:type="dxa"/>
            <w:shd w:val="clear" w:color="auto" w:fill="A6A6A6" w:themeFill="background1" w:themeFillShade="A6"/>
          </w:tcPr>
          <w:p w:rsidR="00D16760" w:rsidRPr="00A10B88" w:rsidRDefault="00D16760" w:rsidP="0048637E">
            <w:r>
              <w:rPr>
                <w:b/>
              </w:rPr>
              <w:t>Степень с натуральным показателем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D16760" w:rsidRPr="00487099" w:rsidRDefault="00D16760" w:rsidP="0048637E">
            <w:r>
              <w:t>1</w:t>
            </w:r>
            <w:r w:rsidR="00210A26">
              <w:t>4</w:t>
            </w:r>
          </w:p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D16760" w:rsidP="0048637E"/>
        </w:tc>
        <w:tc>
          <w:tcPr>
            <w:tcW w:w="849" w:type="dxa"/>
          </w:tcPr>
          <w:p w:rsidR="00D16760" w:rsidRPr="00487099" w:rsidRDefault="00D16760" w:rsidP="0048637E"/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52</w:t>
            </w:r>
          </w:p>
        </w:tc>
        <w:tc>
          <w:tcPr>
            <w:tcW w:w="3823" w:type="dxa"/>
          </w:tcPr>
          <w:p w:rsidR="00D16760" w:rsidRDefault="00D16760" w:rsidP="0048637E">
            <w:pPr>
              <w:rPr>
                <w:b/>
              </w:rPr>
            </w:pPr>
            <w:r>
              <w:t>Определение степени с натуральным показателем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ИНМ</w:t>
            </w:r>
          </w:p>
        </w:tc>
        <w:tc>
          <w:tcPr>
            <w:tcW w:w="849" w:type="dxa"/>
          </w:tcPr>
          <w:p w:rsidR="00D16760" w:rsidRPr="00487099" w:rsidRDefault="00210A26" w:rsidP="0048637E">
            <w:r>
              <w:t>19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D16760" w:rsidRPr="00487099" w:rsidTr="00487099">
        <w:trPr>
          <w:trHeight w:val="204"/>
        </w:trPr>
        <w:tc>
          <w:tcPr>
            <w:tcW w:w="802" w:type="dxa"/>
          </w:tcPr>
          <w:p w:rsidR="00D16760" w:rsidRPr="00487099" w:rsidRDefault="00B752F5" w:rsidP="0048637E">
            <w:r>
              <w:t>53</w:t>
            </w:r>
          </w:p>
        </w:tc>
        <w:tc>
          <w:tcPr>
            <w:tcW w:w="3823" w:type="dxa"/>
          </w:tcPr>
          <w:p w:rsidR="00D16760" w:rsidRDefault="00D16760" w:rsidP="0048637E">
            <w:r>
              <w:t>Умножение и деление степеней</w:t>
            </w:r>
          </w:p>
        </w:tc>
        <w:tc>
          <w:tcPr>
            <w:tcW w:w="1437" w:type="dxa"/>
          </w:tcPr>
          <w:p w:rsidR="00D16760" w:rsidRPr="00487099" w:rsidRDefault="00D16760" w:rsidP="0048637E"/>
        </w:tc>
        <w:tc>
          <w:tcPr>
            <w:tcW w:w="4549" w:type="dxa"/>
          </w:tcPr>
          <w:p w:rsidR="00D16760" w:rsidRPr="00487099" w:rsidRDefault="00D16760" w:rsidP="0048637E"/>
        </w:tc>
        <w:tc>
          <w:tcPr>
            <w:tcW w:w="1976" w:type="dxa"/>
          </w:tcPr>
          <w:p w:rsidR="00D16760" w:rsidRPr="00487099" w:rsidRDefault="00E32C79" w:rsidP="0048637E">
            <w:r>
              <w:t>КУ</w:t>
            </w:r>
          </w:p>
        </w:tc>
        <w:tc>
          <w:tcPr>
            <w:tcW w:w="849" w:type="dxa"/>
          </w:tcPr>
          <w:p w:rsidR="00D16760" w:rsidRPr="00487099" w:rsidRDefault="00210A26" w:rsidP="0048637E">
            <w:r>
              <w:t>21.11</w:t>
            </w:r>
          </w:p>
        </w:tc>
        <w:tc>
          <w:tcPr>
            <w:tcW w:w="968" w:type="dxa"/>
          </w:tcPr>
          <w:p w:rsidR="00D16760" w:rsidRPr="00487099" w:rsidRDefault="00D16760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54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r>
              <w:t>Задачи на построение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Pr="00487099" w:rsidRDefault="00210A26" w:rsidP="0048637E">
            <w:r>
              <w:t>22.11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55</w:t>
            </w:r>
          </w:p>
        </w:tc>
        <w:tc>
          <w:tcPr>
            <w:tcW w:w="3823" w:type="dxa"/>
          </w:tcPr>
          <w:p w:rsidR="00210A26" w:rsidRDefault="00210A26" w:rsidP="0048637E">
            <w:r>
              <w:t>Умножение и деление степеней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24.11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56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r>
              <w:t>Решение задач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КУ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Pr="00487099" w:rsidRDefault="00210A26" w:rsidP="0048637E">
            <w:r>
              <w:t>25.11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57</w:t>
            </w:r>
          </w:p>
        </w:tc>
        <w:tc>
          <w:tcPr>
            <w:tcW w:w="3823" w:type="dxa"/>
          </w:tcPr>
          <w:p w:rsidR="00210A26" w:rsidRDefault="00210A26" w:rsidP="0048637E">
            <w:r>
              <w:t>Возведение в степень произведения и степени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26.11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E32C79">
        <w:trPr>
          <w:trHeight w:val="581"/>
        </w:trPr>
        <w:tc>
          <w:tcPr>
            <w:tcW w:w="802" w:type="dxa"/>
          </w:tcPr>
          <w:p w:rsidR="00210A26" w:rsidRPr="00487099" w:rsidRDefault="00B752F5" w:rsidP="0048637E">
            <w:r>
              <w:t>58</w:t>
            </w:r>
          </w:p>
        </w:tc>
        <w:tc>
          <w:tcPr>
            <w:tcW w:w="3823" w:type="dxa"/>
          </w:tcPr>
          <w:p w:rsidR="00210A26" w:rsidRDefault="00210A26" w:rsidP="0048637E">
            <w:r>
              <w:t>Возведение в степень произведения и степени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РЗ</w:t>
            </w:r>
          </w:p>
        </w:tc>
        <w:tc>
          <w:tcPr>
            <w:tcW w:w="849" w:type="dxa"/>
          </w:tcPr>
          <w:p w:rsidR="00210A26" w:rsidRDefault="00210A26" w:rsidP="0048637E">
            <w:r>
              <w:t>28.11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59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r>
              <w:t>Решение задач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Pr="00487099" w:rsidRDefault="00210A26" w:rsidP="0048637E">
            <w:r>
              <w:t>29.11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0</w:t>
            </w:r>
          </w:p>
        </w:tc>
        <w:tc>
          <w:tcPr>
            <w:tcW w:w="3823" w:type="dxa"/>
          </w:tcPr>
          <w:p w:rsidR="00210A26" w:rsidRDefault="00210A26" w:rsidP="0048637E">
            <w:r>
              <w:t>Одночлен и его стандартный вид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КУ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1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1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r>
              <w:t>Решение задач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МД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Pr="00487099" w:rsidRDefault="00210A26" w:rsidP="0048637E">
            <w:r>
              <w:t>2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2</w:t>
            </w:r>
          </w:p>
        </w:tc>
        <w:tc>
          <w:tcPr>
            <w:tcW w:w="3823" w:type="dxa"/>
          </w:tcPr>
          <w:p w:rsidR="00210A26" w:rsidRDefault="00210A26" w:rsidP="0048637E">
            <w:r>
              <w:t>Умножение одночленов. Возведение одночлена в степень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3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3</w:t>
            </w:r>
          </w:p>
        </w:tc>
        <w:tc>
          <w:tcPr>
            <w:tcW w:w="3823" w:type="dxa"/>
          </w:tcPr>
          <w:p w:rsidR="00210A26" w:rsidRDefault="00210A26" w:rsidP="0048637E">
            <w:r>
              <w:t>Умножение одночленов. Возведение одночлена в степень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5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4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pPr>
              <w:rPr>
                <w:sz w:val="20"/>
                <w:szCs w:val="20"/>
              </w:rPr>
            </w:pPr>
            <w:r>
              <w:t xml:space="preserve">Повторительно-обобщающий урок 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С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Default="00210A26" w:rsidP="0048637E">
            <w:r>
              <w:t>6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5</w:t>
            </w:r>
          </w:p>
        </w:tc>
        <w:tc>
          <w:tcPr>
            <w:tcW w:w="3823" w:type="dxa"/>
          </w:tcPr>
          <w:p w:rsidR="00210A26" w:rsidRDefault="00210A26" w:rsidP="0048637E">
            <w:r>
              <w:t xml:space="preserve">Функции </w:t>
            </w:r>
            <w:r w:rsidRPr="00585970">
              <w:rPr>
                <w:position w:val="-10"/>
              </w:rPr>
              <w:object w:dxaOrig="15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6pt;height:18.7pt" o:ole="">
                  <v:imagedata r:id="rId5" o:title=""/>
                </v:shape>
                <o:OLEObject Type="Embed" ProgID="Equation.DSMT4" ShapeID="_x0000_i1025" DrawAspect="Content" ObjectID="_1393945260" r:id="rId6"/>
              </w:object>
            </w:r>
            <w:r>
              <w:t xml:space="preserve"> и их графики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ИНМ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8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6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B2408C" w:rsidRDefault="00210A26" w:rsidP="0048637E">
            <w:pPr>
              <w:rPr>
                <w:color w:val="FF6600"/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FF6600"/>
              </w:rPr>
              <w:t xml:space="preserve">Контрольная работа  </w:t>
            </w:r>
            <w:r w:rsidRPr="00B2408C">
              <w:rPr>
                <w:b/>
                <w:bCs/>
                <w:i/>
                <w:iCs/>
                <w:color w:val="FF6600"/>
              </w:rPr>
              <w:t>по теме «Треугольники»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К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Default="00210A26" w:rsidP="0048637E">
            <w:r>
              <w:t>9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7</w:t>
            </w:r>
          </w:p>
        </w:tc>
        <w:tc>
          <w:tcPr>
            <w:tcW w:w="3823" w:type="dxa"/>
          </w:tcPr>
          <w:p w:rsidR="00210A26" w:rsidRDefault="00210A26" w:rsidP="0048637E">
            <w:r>
              <w:t xml:space="preserve">Функции </w:t>
            </w:r>
            <w:r w:rsidRPr="00585970">
              <w:rPr>
                <w:position w:val="-10"/>
              </w:rPr>
              <w:object w:dxaOrig="1540" w:dyaOrig="360">
                <v:shape id="_x0000_i1026" type="#_x0000_t75" style="width:77.6pt;height:18.7pt" o:ole="">
                  <v:imagedata r:id="rId5" o:title=""/>
                </v:shape>
                <o:OLEObject Type="Embed" ProgID="Equation.DSMT4" ShapeID="_x0000_i1026" DrawAspect="Content" ObjectID="_1393945261" r:id="rId7"/>
              </w:object>
            </w:r>
            <w:r>
              <w:t xml:space="preserve"> и их графики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10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8</w:t>
            </w:r>
          </w:p>
        </w:tc>
        <w:tc>
          <w:tcPr>
            <w:tcW w:w="3823" w:type="dxa"/>
          </w:tcPr>
          <w:p w:rsidR="00210A26" w:rsidRDefault="00210A26" w:rsidP="0048637E">
            <w:r>
              <w:t>О простых и составных числах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12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69</w:t>
            </w:r>
          </w:p>
        </w:tc>
        <w:tc>
          <w:tcPr>
            <w:tcW w:w="3823" w:type="dxa"/>
          </w:tcPr>
          <w:p w:rsidR="00210A26" w:rsidRDefault="00210A26" w:rsidP="0048637E">
            <w:r>
              <w:t>Уроки обобщения, систематизации и коррекции знаний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СЗ</w:t>
            </w:r>
          </w:p>
        </w:tc>
        <w:tc>
          <w:tcPr>
            <w:tcW w:w="849" w:type="dxa"/>
          </w:tcPr>
          <w:p w:rsidR="00210A26" w:rsidRPr="00487099" w:rsidRDefault="00210A26" w:rsidP="0048637E"/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210A26" w:rsidP="0048637E"/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  <w:shd w:val="clear" w:color="auto" w:fill="A6A6A6" w:themeFill="background1" w:themeFillShade="A6"/>
          </w:tcPr>
          <w:p w:rsidR="00210A26" w:rsidRPr="00487099" w:rsidRDefault="00210A26" w:rsidP="0048637E">
            <w:r>
              <w:t>1</w:t>
            </w:r>
            <w:r w:rsidR="00FF57F9">
              <w:t>1</w:t>
            </w:r>
          </w:p>
        </w:tc>
        <w:tc>
          <w:tcPr>
            <w:tcW w:w="4549" w:type="dxa"/>
            <w:shd w:val="clear" w:color="auto" w:fill="A6A6A6" w:themeFill="background1" w:themeFillShade="A6"/>
          </w:tcPr>
          <w:p w:rsidR="00210A26" w:rsidRDefault="00210A26" w:rsidP="0048637E">
            <w:r>
              <w:rPr>
                <w:b/>
                <w:bCs/>
              </w:rPr>
              <w:t>Параллельные прямые</w:t>
            </w:r>
          </w:p>
        </w:tc>
        <w:tc>
          <w:tcPr>
            <w:tcW w:w="1976" w:type="dxa"/>
          </w:tcPr>
          <w:p w:rsidR="00210A26" w:rsidRPr="00487099" w:rsidRDefault="00210A26" w:rsidP="0048637E"/>
        </w:tc>
        <w:tc>
          <w:tcPr>
            <w:tcW w:w="849" w:type="dxa"/>
          </w:tcPr>
          <w:p w:rsidR="00210A26" w:rsidRPr="00487099" w:rsidRDefault="00210A26" w:rsidP="0048637E"/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70</w:t>
            </w:r>
          </w:p>
        </w:tc>
        <w:tc>
          <w:tcPr>
            <w:tcW w:w="3823" w:type="dxa"/>
          </w:tcPr>
          <w:p w:rsidR="00210A26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r>
              <w:t>Признаки параллельности двух прямых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ИК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Pr="00487099" w:rsidRDefault="00210A26" w:rsidP="0048637E">
            <w:r>
              <w:t>13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487099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71</w:t>
            </w:r>
          </w:p>
        </w:tc>
        <w:tc>
          <w:tcPr>
            <w:tcW w:w="3823" w:type="dxa"/>
          </w:tcPr>
          <w:p w:rsidR="00210A26" w:rsidRDefault="00210A26" w:rsidP="0048637E">
            <w:r>
              <w:rPr>
                <w:b/>
                <w:i/>
                <w:color w:val="FF6600"/>
              </w:rPr>
              <w:t>Контрольная работа   по теме «Степень с натуральным показателем»</w:t>
            </w:r>
          </w:p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Pr="00487099" w:rsidRDefault="00210A26" w:rsidP="0048637E"/>
        </w:tc>
        <w:tc>
          <w:tcPr>
            <w:tcW w:w="1976" w:type="dxa"/>
          </w:tcPr>
          <w:p w:rsidR="00210A26" w:rsidRPr="00487099" w:rsidRDefault="00E32C79" w:rsidP="0048637E">
            <w:r>
              <w:t>КР</w:t>
            </w:r>
          </w:p>
        </w:tc>
        <w:tc>
          <w:tcPr>
            <w:tcW w:w="849" w:type="dxa"/>
          </w:tcPr>
          <w:p w:rsidR="00210A26" w:rsidRPr="00487099" w:rsidRDefault="00210A26" w:rsidP="0048637E">
            <w:r>
              <w:t>15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210A26" w:rsidRPr="00487099" w:rsidTr="00210A26">
        <w:trPr>
          <w:trHeight w:val="204"/>
        </w:trPr>
        <w:tc>
          <w:tcPr>
            <w:tcW w:w="802" w:type="dxa"/>
          </w:tcPr>
          <w:p w:rsidR="00210A26" w:rsidRPr="00487099" w:rsidRDefault="00B752F5" w:rsidP="0048637E">
            <w:r>
              <w:t>72</w:t>
            </w:r>
          </w:p>
        </w:tc>
        <w:tc>
          <w:tcPr>
            <w:tcW w:w="3823" w:type="dxa"/>
          </w:tcPr>
          <w:p w:rsidR="00210A26" w:rsidRPr="00487099" w:rsidRDefault="00210A26" w:rsidP="0048637E"/>
        </w:tc>
        <w:tc>
          <w:tcPr>
            <w:tcW w:w="1437" w:type="dxa"/>
          </w:tcPr>
          <w:p w:rsidR="00210A26" w:rsidRPr="00487099" w:rsidRDefault="00210A26" w:rsidP="0048637E"/>
        </w:tc>
        <w:tc>
          <w:tcPr>
            <w:tcW w:w="4549" w:type="dxa"/>
          </w:tcPr>
          <w:p w:rsidR="00210A26" w:rsidRDefault="00210A26" w:rsidP="0048637E">
            <w:r>
              <w:t>Признаки параллельности двух прямых</w:t>
            </w:r>
          </w:p>
        </w:tc>
        <w:tc>
          <w:tcPr>
            <w:tcW w:w="1976" w:type="dxa"/>
          </w:tcPr>
          <w:p w:rsidR="00210A26" w:rsidRPr="0048709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210A26" w:rsidRPr="00487099" w:rsidRDefault="00210A26" w:rsidP="0048637E">
            <w:r>
              <w:t>16.12</w:t>
            </w:r>
          </w:p>
        </w:tc>
        <w:tc>
          <w:tcPr>
            <w:tcW w:w="968" w:type="dxa"/>
          </w:tcPr>
          <w:p w:rsidR="00210A26" w:rsidRPr="00487099" w:rsidRDefault="00210A26" w:rsidP="0048637E"/>
        </w:tc>
      </w:tr>
      <w:tr w:rsidR="00886561" w:rsidRPr="00487099" w:rsidTr="00886561">
        <w:trPr>
          <w:trHeight w:val="204"/>
        </w:trPr>
        <w:tc>
          <w:tcPr>
            <w:tcW w:w="802" w:type="dxa"/>
          </w:tcPr>
          <w:p w:rsidR="00886561" w:rsidRPr="00487099" w:rsidRDefault="00886561" w:rsidP="0048637E"/>
        </w:tc>
        <w:tc>
          <w:tcPr>
            <w:tcW w:w="3823" w:type="dxa"/>
            <w:shd w:val="clear" w:color="auto" w:fill="A6A6A6" w:themeFill="background1" w:themeFillShade="A6"/>
          </w:tcPr>
          <w:p w:rsidR="00886561" w:rsidRPr="00A10B88" w:rsidRDefault="00886561" w:rsidP="0048637E">
            <w:r>
              <w:rPr>
                <w:b/>
              </w:rPr>
              <w:t>Многочлены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886561" w:rsidRPr="00487099" w:rsidRDefault="00886561" w:rsidP="0048637E">
            <w:r>
              <w:t>1</w:t>
            </w:r>
            <w:r w:rsidR="0048637E">
              <w:t>8</w:t>
            </w:r>
          </w:p>
        </w:tc>
        <w:tc>
          <w:tcPr>
            <w:tcW w:w="4549" w:type="dxa"/>
          </w:tcPr>
          <w:p w:rsidR="00886561" w:rsidRPr="00487099" w:rsidRDefault="00886561" w:rsidP="0048637E"/>
        </w:tc>
        <w:tc>
          <w:tcPr>
            <w:tcW w:w="1976" w:type="dxa"/>
          </w:tcPr>
          <w:p w:rsidR="00886561" w:rsidRPr="00487099" w:rsidRDefault="00886561" w:rsidP="0048637E"/>
        </w:tc>
        <w:tc>
          <w:tcPr>
            <w:tcW w:w="849" w:type="dxa"/>
          </w:tcPr>
          <w:p w:rsidR="00886561" w:rsidRPr="00487099" w:rsidRDefault="00886561" w:rsidP="0048637E"/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487099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3</w:t>
            </w:r>
          </w:p>
        </w:tc>
        <w:tc>
          <w:tcPr>
            <w:tcW w:w="3823" w:type="dxa"/>
          </w:tcPr>
          <w:p w:rsidR="00886561" w:rsidRDefault="00886561" w:rsidP="0048637E">
            <w:pPr>
              <w:rPr>
                <w:b/>
              </w:rPr>
            </w:pPr>
            <w:r>
              <w:t>Многочлен и его стандартный вид</w:t>
            </w:r>
          </w:p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Pr="00487099" w:rsidRDefault="00886561" w:rsidP="0048637E"/>
        </w:tc>
        <w:tc>
          <w:tcPr>
            <w:tcW w:w="1976" w:type="dxa"/>
          </w:tcPr>
          <w:p w:rsidR="00886561" w:rsidRPr="00487099" w:rsidRDefault="00E32C79" w:rsidP="0048637E">
            <w:r>
              <w:t>ИНМ</w:t>
            </w:r>
          </w:p>
        </w:tc>
        <w:tc>
          <w:tcPr>
            <w:tcW w:w="849" w:type="dxa"/>
          </w:tcPr>
          <w:p w:rsidR="00886561" w:rsidRPr="00487099" w:rsidRDefault="00886561" w:rsidP="0048637E">
            <w:r>
              <w:t>17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487099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4</w:t>
            </w:r>
          </w:p>
        </w:tc>
        <w:tc>
          <w:tcPr>
            <w:tcW w:w="3823" w:type="dxa"/>
          </w:tcPr>
          <w:p w:rsidR="00886561" w:rsidRDefault="00886561" w:rsidP="0048637E">
            <w:r>
              <w:t>Сложение и вычитание многочленов</w:t>
            </w:r>
          </w:p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Pr="00487099" w:rsidRDefault="00886561" w:rsidP="0048637E"/>
        </w:tc>
        <w:tc>
          <w:tcPr>
            <w:tcW w:w="1976" w:type="dxa"/>
          </w:tcPr>
          <w:p w:rsidR="00886561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886561" w:rsidRPr="00487099" w:rsidRDefault="00886561" w:rsidP="0048637E">
            <w:r>
              <w:t>19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886561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5</w:t>
            </w:r>
          </w:p>
        </w:tc>
        <w:tc>
          <w:tcPr>
            <w:tcW w:w="3823" w:type="dxa"/>
          </w:tcPr>
          <w:p w:rsidR="00886561" w:rsidRDefault="00886561" w:rsidP="0048637E"/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Default="00886561" w:rsidP="0048637E">
            <w:r>
              <w:t>Признаки параллельности двух прямых</w:t>
            </w:r>
          </w:p>
        </w:tc>
        <w:tc>
          <w:tcPr>
            <w:tcW w:w="1976" w:type="dxa"/>
          </w:tcPr>
          <w:p w:rsidR="00886561" w:rsidRPr="00487099" w:rsidRDefault="00E32C79" w:rsidP="0048637E">
            <w:r>
              <w:t>ИК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886561" w:rsidRDefault="00886561" w:rsidP="0048637E">
            <w:r>
              <w:t>20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487099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6</w:t>
            </w:r>
          </w:p>
        </w:tc>
        <w:tc>
          <w:tcPr>
            <w:tcW w:w="3823" w:type="dxa"/>
          </w:tcPr>
          <w:p w:rsidR="00886561" w:rsidRDefault="00886561" w:rsidP="0048637E">
            <w:r>
              <w:t>Сложение и вычитание многочленов</w:t>
            </w:r>
          </w:p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Default="00886561" w:rsidP="0048637E"/>
        </w:tc>
        <w:tc>
          <w:tcPr>
            <w:tcW w:w="1976" w:type="dxa"/>
          </w:tcPr>
          <w:p w:rsidR="00886561" w:rsidRPr="00487099" w:rsidRDefault="00E32C79" w:rsidP="0048637E">
            <w:r>
              <w:t>КУ</w:t>
            </w:r>
          </w:p>
        </w:tc>
        <w:tc>
          <w:tcPr>
            <w:tcW w:w="849" w:type="dxa"/>
          </w:tcPr>
          <w:p w:rsidR="00886561" w:rsidRDefault="00886561" w:rsidP="0048637E">
            <w:r>
              <w:t>22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886561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7</w:t>
            </w:r>
          </w:p>
        </w:tc>
        <w:tc>
          <w:tcPr>
            <w:tcW w:w="3823" w:type="dxa"/>
          </w:tcPr>
          <w:p w:rsidR="00886561" w:rsidRDefault="00886561" w:rsidP="0048637E"/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Default="00886561" w:rsidP="0048637E">
            <w:r>
              <w:t xml:space="preserve">Аксиома </w:t>
            </w:r>
            <w:proofErr w:type="gramStart"/>
            <w:r>
              <w:t>параллельных</w:t>
            </w:r>
            <w:proofErr w:type="gramEnd"/>
            <w:r>
              <w:t xml:space="preserve"> прямых</w:t>
            </w:r>
          </w:p>
        </w:tc>
        <w:tc>
          <w:tcPr>
            <w:tcW w:w="1976" w:type="dxa"/>
          </w:tcPr>
          <w:p w:rsidR="00886561" w:rsidRPr="00487099" w:rsidRDefault="00E32C79" w:rsidP="0048637E">
            <w:r>
              <w:t>МД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886561" w:rsidRDefault="00886561" w:rsidP="0048637E">
            <w:r>
              <w:t>23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487099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8</w:t>
            </w:r>
          </w:p>
        </w:tc>
        <w:tc>
          <w:tcPr>
            <w:tcW w:w="3823" w:type="dxa"/>
          </w:tcPr>
          <w:p w:rsidR="00886561" w:rsidRDefault="00886561" w:rsidP="0048637E">
            <w:r>
              <w:t>Умножение одночлена на многочлен</w:t>
            </w:r>
          </w:p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Pr="00487099" w:rsidRDefault="00886561" w:rsidP="0048637E"/>
        </w:tc>
        <w:tc>
          <w:tcPr>
            <w:tcW w:w="1976" w:type="dxa"/>
          </w:tcPr>
          <w:p w:rsidR="00886561" w:rsidRPr="00487099" w:rsidRDefault="00E32C79" w:rsidP="0048637E">
            <w:r>
              <w:t>КУ</w:t>
            </w:r>
          </w:p>
        </w:tc>
        <w:tc>
          <w:tcPr>
            <w:tcW w:w="849" w:type="dxa"/>
          </w:tcPr>
          <w:p w:rsidR="00886561" w:rsidRPr="00487099" w:rsidRDefault="00886561" w:rsidP="0048637E">
            <w:r>
              <w:t>24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886561" w:rsidRPr="00487099" w:rsidTr="00487099">
        <w:trPr>
          <w:trHeight w:val="204"/>
        </w:trPr>
        <w:tc>
          <w:tcPr>
            <w:tcW w:w="802" w:type="dxa"/>
          </w:tcPr>
          <w:p w:rsidR="00886561" w:rsidRPr="00487099" w:rsidRDefault="00B752F5" w:rsidP="0048637E">
            <w:r>
              <w:t>79</w:t>
            </w:r>
          </w:p>
        </w:tc>
        <w:tc>
          <w:tcPr>
            <w:tcW w:w="3823" w:type="dxa"/>
          </w:tcPr>
          <w:p w:rsidR="00886561" w:rsidRDefault="00886561" w:rsidP="0048637E">
            <w:r>
              <w:t>Умножение одночлена на многочлен</w:t>
            </w:r>
          </w:p>
        </w:tc>
        <w:tc>
          <w:tcPr>
            <w:tcW w:w="1437" w:type="dxa"/>
          </w:tcPr>
          <w:p w:rsidR="00886561" w:rsidRPr="00487099" w:rsidRDefault="00886561" w:rsidP="0048637E"/>
        </w:tc>
        <w:tc>
          <w:tcPr>
            <w:tcW w:w="4549" w:type="dxa"/>
          </w:tcPr>
          <w:p w:rsidR="00886561" w:rsidRPr="00487099" w:rsidRDefault="00886561" w:rsidP="0048637E"/>
        </w:tc>
        <w:tc>
          <w:tcPr>
            <w:tcW w:w="1976" w:type="dxa"/>
          </w:tcPr>
          <w:p w:rsidR="00886561" w:rsidRPr="00487099" w:rsidRDefault="00E32C79" w:rsidP="0048637E">
            <w:r>
              <w:t>СР</w:t>
            </w:r>
          </w:p>
        </w:tc>
        <w:tc>
          <w:tcPr>
            <w:tcW w:w="849" w:type="dxa"/>
          </w:tcPr>
          <w:p w:rsidR="00886561" w:rsidRDefault="00886561" w:rsidP="0048637E">
            <w:r>
              <w:t>26.12</w:t>
            </w:r>
          </w:p>
        </w:tc>
        <w:tc>
          <w:tcPr>
            <w:tcW w:w="968" w:type="dxa"/>
          </w:tcPr>
          <w:p w:rsidR="00886561" w:rsidRPr="00487099" w:rsidRDefault="00886561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0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 xml:space="preserve">Аксиома </w:t>
            </w:r>
            <w:proofErr w:type="gramStart"/>
            <w:r>
              <w:t>параллельных</w:t>
            </w:r>
            <w:proofErr w:type="gramEnd"/>
            <w:r>
              <w:t xml:space="preserve"> прямых</w:t>
            </w:r>
          </w:p>
        </w:tc>
        <w:tc>
          <w:tcPr>
            <w:tcW w:w="1976" w:type="dxa"/>
          </w:tcPr>
          <w:p w:rsidR="00FF57F9" w:rsidRPr="00487099" w:rsidRDefault="00E32C79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FF57F9" w:rsidRDefault="00FF57F9" w:rsidP="0048637E">
            <w:r>
              <w:t>27.12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1</w:t>
            </w:r>
          </w:p>
        </w:tc>
        <w:tc>
          <w:tcPr>
            <w:tcW w:w="3823" w:type="dxa"/>
          </w:tcPr>
          <w:p w:rsidR="00FF57F9" w:rsidRDefault="00FF57F9" w:rsidP="0048637E">
            <w:r>
              <w:t>Умножение одночлена на многочлен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МД</w:t>
            </w:r>
          </w:p>
        </w:tc>
        <w:tc>
          <w:tcPr>
            <w:tcW w:w="849" w:type="dxa"/>
            <w:shd w:val="clear" w:color="auto" w:fill="FFFFFF" w:themeFill="background1"/>
          </w:tcPr>
          <w:p w:rsidR="00FF57F9" w:rsidRDefault="00FF57F9" w:rsidP="0048637E">
            <w:r>
              <w:t>12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2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 xml:space="preserve">Аксиома </w:t>
            </w:r>
            <w:proofErr w:type="gramStart"/>
            <w:r>
              <w:t>параллельных</w:t>
            </w:r>
            <w:proofErr w:type="gramEnd"/>
            <w:r>
              <w:t xml:space="preserve"> прямых</w:t>
            </w:r>
          </w:p>
        </w:tc>
        <w:tc>
          <w:tcPr>
            <w:tcW w:w="1976" w:type="dxa"/>
          </w:tcPr>
          <w:p w:rsidR="00FF57F9" w:rsidRPr="0048709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FFFFFF" w:themeFill="background1"/>
          </w:tcPr>
          <w:p w:rsidR="00FF57F9" w:rsidRDefault="00FF57F9" w:rsidP="0048637E">
            <w:r>
              <w:t>13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3</w:t>
            </w:r>
          </w:p>
        </w:tc>
        <w:tc>
          <w:tcPr>
            <w:tcW w:w="3823" w:type="dxa"/>
          </w:tcPr>
          <w:p w:rsidR="00FF57F9" w:rsidRDefault="00FF57F9" w:rsidP="0048637E">
            <w:r>
              <w:t>Вынесение общего множителя за скобки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ИНМ</w:t>
            </w:r>
          </w:p>
        </w:tc>
        <w:tc>
          <w:tcPr>
            <w:tcW w:w="849" w:type="dxa"/>
          </w:tcPr>
          <w:p w:rsidR="00FF57F9" w:rsidRPr="00487099" w:rsidRDefault="00FF57F9" w:rsidP="0048637E">
            <w:r>
              <w:t>14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4</w:t>
            </w:r>
          </w:p>
        </w:tc>
        <w:tc>
          <w:tcPr>
            <w:tcW w:w="3823" w:type="dxa"/>
          </w:tcPr>
          <w:p w:rsidR="00FF57F9" w:rsidRDefault="00FF57F9" w:rsidP="0048637E">
            <w:r>
              <w:t>Вынесение общего множителя за скобки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Т</w:t>
            </w:r>
          </w:p>
        </w:tc>
        <w:tc>
          <w:tcPr>
            <w:tcW w:w="849" w:type="dxa"/>
          </w:tcPr>
          <w:p w:rsidR="00FF57F9" w:rsidRDefault="00FF57F9" w:rsidP="0048637E">
            <w:r>
              <w:t>16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5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 xml:space="preserve">Аксиома </w:t>
            </w:r>
            <w:proofErr w:type="gramStart"/>
            <w:r>
              <w:t>параллельных</w:t>
            </w:r>
            <w:proofErr w:type="gramEnd"/>
            <w:r>
              <w:t xml:space="preserve"> прямых</w:t>
            </w:r>
          </w:p>
        </w:tc>
        <w:tc>
          <w:tcPr>
            <w:tcW w:w="1976" w:type="dxa"/>
          </w:tcPr>
          <w:p w:rsidR="00FF57F9" w:rsidRPr="00487099" w:rsidRDefault="00E32C79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FF57F9" w:rsidRDefault="00FF57F9" w:rsidP="0048637E">
            <w:r>
              <w:t>17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6</w:t>
            </w:r>
          </w:p>
        </w:tc>
        <w:tc>
          <w:tcPr>
            <w:tcW w:w="3823" w:type="dxa"/>
          </w:tcPr>
          <w:p w:rsidR="00FF57F9" w:rsidRDefault="00FF57F9" w:rsidP="0048637E">
            <w:r>
              <w:t>Умножение многочлена на многочлен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ИКТ</w:t>
            </w:r>
          </w:p>
        </w:tc>
        <w:tc>
          <w:tcPr>
            <w:tcW w:w="849" w:type="dxa"/>
          </w:tcPr>
          <w:p w:rsidR="00FF57F9" w:rsidRPr="00487099" w:rsidRDefault="00FF57F9" w:rsidP="0048637E">
            <w:r>
              <w:t>19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7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>Решение задач</w:t>
            </w:r>
          </w:p>
        </w:tc>
        <w:tc>
          <w:tcPr>
            <w:tcW w:w="1976" w:type="dxa"/>
          </w:tcPr>
          <w:p w:rsidR="00FF57F9" w:rsidRPr="00487099" w:rsidRDefault="00E32C79" w:rsidP="0048637E">
            <w:r>
              <w:t>С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FF57F9" w:rsidRDefault="00FF57F9" w:rsidP="0048637E">
            <w:r>
              <w:t>20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8</w:t>
            </w:r>
          </w:p>
        </w:tc>
        <w:tc>
          <w:tcPr>
            <w:tcW w:w="3823" w:type="dxa"/>
          </w:tcPr>
          <w:p w:rsidR="00FF57F9" w:rsidRDefault="00FF57F9" w:rsidP="0048637E">
            <w:r>
              <w:t>Умножение многочлена на многочлен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МД</w:t>
            </w:r>
          </w:p>
        </w:tc>
        <w:tc>
          <w:tcPr>
            <w:tcW w:w="849" w:type="dxa"/>
            <w:shd w:val="clear" w:color="auto" w:fill="FFFFFF" w:themeFill="background1"/>
          </w:tcPr>
          <w:p w:rsidR="00FF57F9" w:rsidRDefault="00FF57F9" w:rsidP="0048637E">
            <w:r>
              <w:t>21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89</w:t>
            </w:r>
          </w:p>
        </w:tc>
        <w:tc>
          <w:tcPr>
            <w:tcW w:w="3823" w:type="dxa"/>
          </w:tcPr>
          <w:p w:rsidR="00FF57F9" w:rsidRDefault="00FF57F9" w:rsidP="0048637E">
            <w:r>
              <w:t>Умножение многочлена на многочлен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СР</w:t>
            </w:r>
          </w:p>
        </w:tc>
        <w:tc>
          <w:tcPr>
            <w:tcW w:w="849" w:type="dxa"/>
            <w:shd w:val="clear" w:color="auto" w:fill="FFFFFF" w:themeFill="background1"/>
          </w:tcPr>
          <w:p w:rsidR="00FF57F9" w:rsidRDefault="00FF57F9" w:rsidP="0048637E">
            <w:r>
              <w:t>23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0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>Решение задач</w:t>
            </w:r>
          </w:p>
        </w:tc>
        <w:tc>
          <w:tcPr>
            <w:tcW w:w="1976" w:type="dxa"/>
          </w:tcPr>
          <w:p w:rsidR="00FF57F9" w:rsidRPr="00487099" w:rsidRDefault="00E32C79" w:rsidP="0048637E">
            <w:r>
              <w:t>Т</w:t>
            </w:r>
          </w:p>
        </w:tc>
        <w:tc>
          <w:tcPr>
            <w:tcW w:w="849" w:type="dxa"/>
            <w:shd w:val="clear" w:color="auto" w:fill="FFFFFF" w:themeFill="background1"/>
          </w:tcPr>
          <w:p w:rsidR="00FF57F9" w:rsidRDefault="00FF57F9" w:rsidP="0048637E">
            <w:r>
              <w:t>24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1</w:t>
            </w:r>
          </w:p>
        </w:tc>
        <w:tc>
          <w:tcPr>
            <w:tcW w:w="3823" w:type="dxa"/>
          </w:tcPr>
          <w:p w:rsidR="00FF57F9" w:rsidRDefault="00FF57F9" w:rsidP="0048637E">
            <w:r>
              <w:t>Разложение многочлена на множители способом группировки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E32C79" w:rsidP="0048637E">
            <w:r>
              <w:t>КУ</w:t>
            </w:r>
          </w:p>
        </w:tc>
        <w:tc>
          <w:tcPr>
            <w:tcW w:w="849" w:type="dxa"/>
          </w:tcPr>
          <w:p w:rsidR="00FF57F9" w:rsidRPr="00487099" w:rsidRDefault="00FF57F9" w:rsidP="0048637E">
            <w:r>
              <w:t>26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2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 xml:space="preserve">Повторительно-обобщающий урок </w:t>
            </w:r>
          </w:p>
        </w:tc>
        <w:tc>
          <w:tcPr>
            <w:tcW w:w="1976" w:type="dxa"/>
          </w:tcPr>
          <w:p w:rsidR="00FF57F9" w:rsidRPr="00487099" w:rsidRDefault="00FB1CFB" w:rsidP="0048637E">
            <w:r>
              <w:t>ИК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FF57F9" w:rsidRDefault="00FF57F9" w:rsidP="0048637E">
            <w:r>
              <w:t>27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3</w:t>
            </w:r>
          </w:p>
        </w:tc>
        <w:tc>
          <w:tcPr>
            <w:tcW w:w="3823" w:type="dxa"/>
          </w:tcPr>
          <w:p w:rsidR="00FF57F9" w:rsidRDefault="00FF57F9" w:rsidP="0048637E">
            <w:r>
              <w:t>Разложение многочлена на множители способом группировки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FF57F9" w:rsidRPr="00487099" w:rsidRDefault="00FF57F9" w:rsidP="0048637E">
            <w:r>
              <w:t>28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4</w:t>
            </w:r>
          </w:p>
        </w:tc>
        <w:tc>
          <w:tcPr>
            <w:tcW w:w="3823" w:type="dxa"/>
          </w:tcPr>
          <w:p w:rsidR="00FF57F9" w:rsidRDefault="00FF57F9" w:rsidP="0048637E">
            <w:r>
              <w:t xml:space="preserve">Разложение многочлена на </w:t>
            </w:r>
            <w:r>
              <w:lastRenderedPageBreak/>
              <w:t>множители способом группировки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FF57F9" w:rsidRDefault="00FF57F9" w:rsidP="0048637E">
            <w:r>
              <w:t>30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lastRenderedPageBreak/>
              <w:t>95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B2408C" w:rsidRDefault="00FF57F9" w:rsidP="0048637E">
            <w:pPr>
              <w:rPr>
                <w:color w:val="FF6600"/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FF6600"/>
              </w:rPr>
              <w:t xml:space="preserve">Контрольная работа </w:t>
            </w:r>
            <w:r w:rsidRPr="00B2408C">
              <w:rPr>
                <w:b/>
                <w:bCs/>
                <w:i/>
                <w:iCs/>
                <w:color w:val="FF6600"/>
              </w:rPr>
              <w:t>  по теме «</w:t>
            </w:r>
            <w:proofErr w:type="gramStart"/>
            <w:r w:rsidRPr="00B2408C">
              <w:rPr>
                <w:b/>
                <w:bCs/>
                <w:i/>
                <w:iCs/>
                <w:color w:val="FF6600"/>
              </w:rPr>
              <w:t>Параллельные</w:t>
            </w:r>
            <w:proofErr w:type="gramEnd"/>
            <w:r w:rsidRPr="00B2408C">
              <w:rPr>
                <w:b/>
                <w:bCs/>
                <w:i/>
                <w:iCs/>
                <w:color w:val="FF6600"/>
              </w:rPr>
              <w:t xml:space="preserve"> прямые»</w:t>
            </w:r>
          </w:p>
        </w:tc>
        <w:tc>
          <w:tcPr>
            <w:tcW w:w="1976" w:type="dxa"/>
          </w:tcPr>
          <w:p w:rsidR="00FF57F9" w:rsidRPr="00487099" w:rsidRDefault="00FB1CFB" w:rsidP="0048637E">
            <w:r>
              <w:t>К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FF57F9" w:rsidRDefault="00FF57F9" w:rsidP="0048637E">
            <w:r>
              <w:t>31.01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6</w:t>
            </w:r>
          </w:p>
        </w:tc>
        <w:tc>
          <w:tcPr>
            <w:tcW w:w="3823" w:type="dxa"/>
          </w:tcPr>
          <w:p w:rsidR="00FF57F9" w:rsidRDefault="00FF57F9" w:rsidP="0048637E">
            <w:r>
              <w:t>Доказательство тождеств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FB1CFB" w:rsidP="0048637E">
            <w:r>
              <w:t>РЗ</w:t>
            </w:r>
          </w:p>
        </w:tc>
        <w:tc>
          <w:tcPr>
            <w:tcW w:w="849" w:type="dxa"/>
          </w:tcPr>
          <w:p w:rsidR="00FF57F9" w:rsidRPr="00487099" w:rsidRDefault="00FF57F9" w:rsidP="0048637E">
            <w:r>
              <w:t>2.02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FF57F9" w:rsidP="0048637E"/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  <w:shd w:val="clear" w:color="auto" w:fill="A6A6A6" w:themeFill="background1" w:themeFillShade="A6"/>
          </w:tcPr>
          <w:p w:rsidR="00FF57F9" w:rsidRPr="00E51DD3" w:rsidRDefault="00E51DD3" w:rsidP="0048637E">
            <w:pPr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4549" w:type="dxa"/>
            <w:shd w:val="clear" w:color="auto" w:fill="A6A6A6" w:themeFill="background1" w:themeFillShade="A6"/>
          </w:tcPr>
          <w:p w:rsidR="00FF57F9" w:rsidRDefault="00FF57F9" w:rsidP="0048637E">
            <w:r>
              <w:rPr>
                <w:b/>
                <w:bCs/>
              </w:rPr>
              <w:t>Соотношения между сторонами и углами треугольника</w:t>
            </w:r>
          </w:p>
        </w:tc>
        <w:tc>
          <w:tcPr>
            <w:tcW w:w="1976" w:type="dxa"/>
          </w:tcPr>
          <w:p w:rsidR="00FF57F9" w:rsidRPr="00487099" w:rsidRDefault="00FF57F9" w:rsidP="0048637E"/>
        </w:tc>
        <w:tc>
          <w:tcPr>
            <w:tcW w:w="849" w:type="dxa"/>
          </w:tcPr>
          <w:p w:rsidR="00FF57F9" w:rsidRDefault="00FF57F9" w:rsidP="0048637E"/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FF57F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7</w:t>
            </w:r>
          </w:p>
        </w:tc>
        <w:tc>
          <w:tcPr>
            <w:tcW w:w="3823" w:type="dxa"/>
          </w:tcPr>
          <w:p w:rsidR="00FF57F9" w:rsidRDefault="00FF57F9" w:rsidP="0048637E"/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>
            <w:r>
              <w:t>Сумма углов треугольника</w:t>
            </w:r>
          </w:p>
        </w:tc>
        <w:tc>
          <w:tcPr>
            <w:tcW w:w="1976" w:type="dxa"/>
          </w:tcPr>
          <w:p w:rsidR="00FF57F9" w:rsidRPr="00487099" w:rsidRDefault="00FB1CFB" w:rsidP="0048637E">
            <w:r>
              <w:t>ИНМ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FF57F9" w:rsidRDefault="00FF57F9" w:rsidP="0048637E">
            <w:r>
              <w:t>3.02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487099">
        <w:trPr>
          <w:trHeight w:val="204"/>
        </w:trPr>
        <w:tc>
          <w:tcPr>
            <w:tcW w:w="802" w:type="dxa"/>
          </w:tcPr>
          <w:p w:rsidR="00FF57F9" w:rsidRPr="00487099" w:rsidRDefault="00B752F5" w:rsidP="0048637E">
            <w:r>
              <w:t>98</w:t>
            </w:r>
          </w:p>
        </w:tc>
        <w:tc>
          <w:tcPr>
            <w:tcW w:w="3823" w:type="dxa"/>
          </w:tcPr>
          <w:p w:rsidR="00FF57F9" w:rsidRDefault="00FF57F9" w:rsidP="0048637E">
            <w:r>
              <w:t>Доказательство тождеств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Default="00FF57F9" w:rsidP="0048637E"/>
        </w:tc>
        <w:tc>
          <w:tcPr>
            <w:tcW w:w="1976" w:type="dxa"/>
          </w:tcPr>
          <w:p w:rsidR="00FF57F9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FF57F9" w:rsidRDefault="00FF57F9" w:rsidP="0048637E">
            <w:r>
              <w:t>4.02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FF57F9" w:rsidRPr="00487099" w:rsidTr="00E51DD3">
        <w:trPr>
          <w:trHeight w:val="658"/>
        </w:trPr>
        <w:tc>
          <w:tcPr>
            <w:tcW w:w="802" w:type="dxa"/>
          </w:tcPr>
          <w:p w:rsidR="00FF57F9" w:rsidRPr="00487099" w:rsidRDefault="00B752F5" w:rsidP="0048637E">
            <w:r>
              <w:t>99</w:t>
            </w:r>
          </w:p>
        </w:tc>
        <w:tc>
          <w:tcPr>
            <w:tcW w:w="3823" w:type="dxa"/>
          </w:tcPr>
          <w:p w:rsidR="00FF57F9" w:rsidRPr="00F43C68" w:rsidRDefault="00FF57F9" w:rsidP="0048637E">
            <w:r>
              <w:t>Уроки обобщения, систематизации и коррекции знаний.</w:t>
            </w:r>
          </w:p>
        </w:tc>
        <w:tc>
          <w:tcPr>
            <w:tcW w:w="1437" w:type="dxa"/>
          </w:tcPr>
          <w:p w:rsidR="00FF57F9" w:rsidRPr="00487099" w:rsidRDefault="00FF57F9" w:rsidP="0048637E"/>
        </w:tc>
        <w:tc>
          <w:tcPr>
            <w:tcW w:w="4549" w:type="dxa"/>
          </w:tcPr>
          <w:p w:rsidR="00FF57F9" w:rsidRPr="00487099" w:rsidRDefault="00FF57F9" w:rsidP="0048637E"/>
        </w:tc>
        <w:tc>
          <w:tcPr>
            <w:tcW w:w="1976" w:type="dxa"/>
          </w:tcPr>
          <w:p w:rsidR="00FF57F9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FF57F9" w:rsidRPr="00487099" w:rsidRDefault="00FF57F9" w:rsidP="0048637E">
            <w:r>
              <w:t>6.02</w:t>
            </w:r>
          </w:p>
        </w:tc>
        <w:tc>
          <w:tcPr>
            <w:tcW w:w="968" w:type="dxa"/>
          </w:tcPr>
          <w:p w:rsidR="00FF57F9" w:rsidRPr="00487099" w:rsidRDefault="00FF57F9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0</w:t>
            </w:r>
          </w:p>
        </w:tc>
        <w:tc>
          <w:tcPr>
            <w:tcW w:w="3823" w:type="dxa"/>
          </w:tcPr>
          <w:p w:rsidR="0048637E" w:rsidRDefault="0048637E" w:rsidP="0048637E"/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Default="0048637E" w:rsidP="0048637E">
            <w:r>
              <w:t>Сумма углов треугольника</w:t>
            </w:r>
          </w:p>
        </w:tc>
        <w:tc>
          <w:tcPr>
            <w:tcW w:w="1976" w:type="dxa"/>
          </w:tcPr>
          <w:p w:rsidR="0048637E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48637E" w:rsidRDefault="0048637E" w:rsidP="0048637E">
            <w:r>
              <w:t>7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1</w:t>
            </w:r>
          </w:p>
        </w:tc>
        <w:tc>
          <w:tcPr>
            <w:tcW w:w="3823" w:type="dxa"/>
          </w:tcPr>
          <w:p w:rsidR="0048637E" w:rsidRDefault="0048637E" w:rsidP="0048637E">
            <w:r>
              <w:rPr>
                <w:b/>
                <w:i/>
                <w:color w:val="FF6600"/>
              </w:rPr>
              <w:t>Контрольная работа   по теме «Многочлены»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КР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9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2</w:t>
            </w:r>
          </w:p>
        </w:tc>
        <w:tc>
          <w:tcPr>
            <w:tcW w:w="3823" w:type="dxa"/>
          </w:tcPr>
          <w:p w:rsidR="0048637E" w:rsidRPr="00487099" w:rsidRDefault="0048637E" w:rsidP="0048637E"/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Default="0048637E" w:rsidP="0048637E">
            <w:r>
              <w:t>Сумма углов треугольника</w:t>
            </w:r>
          </w:p>
        </w:tc>
        <w:tc>
          <w:tcPr>
            <w:tcW w:w="1976" w:type="dxa"/>
          </w:tcPr>
          <w:p w:rsidR="0048637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48637E" w:rsidRPr="00487099" w:rsidRDefault="0048637E" w:rsidP="0048637E">
            <w:r>
              <w:t>10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48637E" w:rsidP="0048637E"/>
        </w:tc>
        <w:tc>
          <w:tcPr>
            <w:tcW w:w="3823" w:type="dxa"/>
            <w:shd w:val="clear" w:color="auto" w:fill="A6A6A6" w:themeFill="background1" w:themeFillShade="A6"/>
          </w:tcPr>
          <w:p w:rsidR="0048637E" w:rsidRDefault="0048637E" w:rsidP="0048637E">
            <w:r>
              <w:rPr>
                <w:b/>
              </w:rPr>
              <w:t>Формулы сокращенного умножения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48637E" w:rsidRPr="00E51DD3" w:rsidRDefault="0048637E" w:rsidP="0048637E">
            <w:pPr>
              <w:rPr>
                <w:lang w:val="en-US"/>
              </w:rPr>
            </w:pPr>
            <w:r>
              <w:t>1</w:t>
            </w:r>
            <w:r w:rsidR="00E51DD3">
              <w:rPr>
                <w:lang w:val="en-US"/>
              </w:rPr>
              <w:t>7</w:t>
            </w:r>
          </w:p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48637E" w:rsidP="0048637E"/>
        </w:tc>
        <w:tc>
          <w:tcPr>
            <w:tcW w:w="849" w:type="dxa"/>
          </w:tcPr>
          <w:p w:rsidR="0048637E" w:rsidRPr="00487099" w:rsidRDefault="0048637E" w:rsidP="0048637E"/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3</w:t>
            </w:r>
          </w:p>
        </w:tc>
        <w:tc>
          <w:tcPr>
            <w:tcW w:w="3823" w:type="dxa"/>
          </w:tcPr>
          <w:p w:rsidR="0048637E" w:rsidRDefault="0048637E" w:rsidP="0048637E">
            <w:pPr>
              <w:rPr>
                <w:b/>
              </w:rPr>
            </w:pPr>
            <w:r>
              <w:t>Возведение в квадрат суммы и разности двух выражений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ИНМ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11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4</w:t>
            </w:r>
          </w:p>
        </w:tc>
        <w:tc>
          <w:tcPr>
            <w:tcW w:w="3823" w:type="dxa"/>
          </w:tcPr>
          <w:p w:rsidR="0048637E" w:rsidRDefault="0048637E" w:rsidP="0048637E">
            <w:pPr>
              <w:rPr>
                <w:b/>
              </w:rPr>
            </w:pPr>
            <w:r>
              <w:t>Возведение в квадрат суммы и разности двух выражений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РЗ</w:t>
            </w:r>
          </w:p>
        </w:tc>
        <w:tc>
          <w:tcPr>
            <w:tcW w:w="849" w:type="dxa"/>
          </w:tcPr>
          <w:p w:rsidR="0048637E" w:rsidRDefault="0048637E" w:rsidP="0048637E">
            <w:r>
              <w:t>13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5</w:t>
            </w:r>
          </w:p>
        </w:tc>
        <w:tc>
          <w:tcPr>
            <w:tcW w:w="3823" w:type="dxa"/>
          </w:tcPr>
          <w:p w:rsidR="0048637E" w:rsidRDefault="0048637E" w:rsidP="0048637E"/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Default="0048637E" w:rsidP="0048637E">
            <w:r>
              <w:t>Соотношения между сторонами и углами треугольника</w:t>
            </w:r>
          </w:p>
        </w:tc>
        <w:tc>
          <w:tcPr>
            <w:tcW w:w="1976" w:type="dxa"/>
          </w:tcPr>
          <w:p w:rsidR="0048637E" w:rsidRPr="00487099" w:rsidRDefault="00FB1CFB" w:rsidP="0048637E">
            <w:r>
              <w:t>ИК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48637E" w:rsidRDefault="0048637E" w:rsidP="0048637E">
            <w:r>
              <w:t>14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6</w:t>
            </w:r>
          </w:p>
        </w:tc>
        <w:tc>
          <w:tcPr>
            <w:tcW w:w="3823" w:type="dxa"/>
          </w:tcPr>
          <w:p w:rsidR="0048637E" w:rsidRDefault="0048637E" w:rsidP="0048637E">
            <w:r>
              <w:t>Разложение на множители с помощью квадрата суммы и квадрата разности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МД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16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7</w:t>
            </w:r>
          </w:p>
        </w:tc>
        <w:tc>
          <w:tcPr>
            <w:tcW w:w="3823" w:type="dxa"/>
          </w:tcPr>
          <w:p w:rsidR="0048637E" w:rsidRDefault="0048637E" w:rsidP="0048637E"/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Default="0048637E" w:rsidP="0048637E">
            <w:r>
              <w:t>Соотношения между сторонами и углами треугольника</w:t>
            </w:r>
          </w:p>
        </w:tc>
        <w:tc>
          <w:tcPr>
            <w:tcW w:w="1976" w:type="dxa"/>
          </w:tcPr>
          <w:p w:rsidR="0048637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48637E" w:rsidRDefault="0048637E" w:rsidP="0048637E">
            <w:r>
              <w:t>17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8</w:t>
            </w:r>
          </w:p>
        </w:tc>
        <w:tc>
          <w:tcPr>
            <w:tcW w:w="3823" w:type="dxa"/>
          </w:tcPr>
          <w:p w:rsidR="0048637E" w:rsidRDefault="0048637E" w:rsidP="0048637E">
            <w:r>
              <w:t>Разложение на множители с помощью квадрата суммы и квадрата разности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18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09</w:t>
            </w:r>
          </w:p>
        </w:tc>
        <w:tc>
          <w:tcPr>
            <w:tcW w:w="3823" w:type="dxa"/>
          </w:tcPr>
          <w:p w:rsidR="0048637E" w:rsidRDefault="0048637E" w:rsidP="0048637E">
            <w:r>
              <w:t>Умножение разности двух выражений на их сумму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20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10</w:t>
            </w:r>
          </w:p>
        </w:tc>
        <w:tc>
          <w:tcPr>
            <w:tcW w:w="3823" w:type="dxa"/>
          </w:tcPr>
          <w:p w:rsidR="0048637E" w:rsidRDefault="0048637E" w:rsidP="0048637E"/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Default="0048637E" w:rsidP="0048637E">
            <w:r>
              <w:t>Решение задач</w:t>
            </w:r>
          </w:p>
        </w:tc>
        <w:tc>
          <w:tcPr>
            <w:tcW w:w="1976" w:type="dxa"/>
          </w:tcPr>
          <w:p w:rsidR="0048637E" w:rsidRPr="00487099" w:rsidRDefault="00FB1CFB" w:rsidP="0048637E">
            <w:r>
              <w:t>С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48637E" w:rsidRDefault="0048637E" w:rsidP="0048637E">
            <w:r>
              <w:t>21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637E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11</w:t>
            </w:r>
          </w:p>
        </w:tc>
        <w:tc>
          <w:tcPr>
            <w:tcW w:w="3823" w:type="dxa"/>
          </w:tcPr>
          <w:p w:rsidR="0048637E" w:rsidRDefault="0048637E" w:rsidP="0048637E"/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Default="0048637E" w:rsidP="0048637E">
            <w:r>
              <w:t>Решение задач</w:t>
            </w:r>
          </w:p>
        </w:tc>
        <w:tc>
          <w:tcPr>
            <w:tcW w:w="1976" w:type="dxa"/>
          </w:tcPr>
          <w:p w:rsidR="0048637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48637E" w:rsidRDefault="0048637E" w:rsidP="0048637E">
            <w:r>
              <w:t>24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12</w:t>
            </w:r>
          </w:p>
        </w:tc>
        <w:tc>
          <w:tcPr>
            <w:tcW w:w="3823" w:type="dxa"/>
          </w:tcPr>
          <w:p w:rsidR="0048637E" w:rsidRDefault="0048637E" w:rsidP="0048637E">
            <w:r>
              <w:t>Умножение разности двух выражений на их сумму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25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48637E" w:rsidRPr="00487099" w:rsidTr="00487099">
        <w:trPr>
          <w:trHeight w:val="204"/>
        </w:trPr>
        <w:tc>
          <w:tcPr>
            <w:tcW w:w="802" w:type="dxa"/>
          </w:tcPr>
          <w:p w:rsidR="0048637E" w:rsidRPr="00487099" w:rsidRDefault="00B752F5" w:rsidP="0048637E">
            <w:r>
              <w:t>113</w:t>
            </w:r>
          </w:p>
        </w:tc>
        <w:tc>
          <w:tcPr>
            <w:tcW w:w="3823" w:type="dxa"/>
          </w:tcPr>
          <w:p w:rsidR="0048637E" w:rsidRDefault="0048637E" w:rsidP="0048637E">
            <w:r>
              <w:t xml:space="preserve">Разложение разности квадратов на </w:t>
            </w:r>
            <w:r>
              <w:lastRenderedPageBreak/>
              <w:t>множители</w:t>
            </w:r>
          </w:p>
        </w:tc>
        <w:tc>
          <w:tcPr>
            <w:tcW w:w="1437" w:type="dxa"/>
          </w:tcPr>
          <w:p w:rsidR="0048637E" w:rsidRPr="00487099" w:rsidRDefault="0048637E" w:rsidP="0048637E"/>
        </w:tc>
        <w:tc>
          <w:tcPr>
            <w:tcW w:w="4549" w:type="dxa"/>
          </w:tcPr>
          <w:p w:rsidR="0048637E" w:rsidRPr="00487099" w:rsidRDefault="0048637E" w:rsidP="0048637E"/>
        </w:tc>
        <w:tc>
          <w:tcPr>
            <w:tcW w:w="1976" w:type="dxa"/>
          </w:tcPr>
          <w:p w:rsidR="0048637E" w:rsidRPr="00487099" w:rsidRDefault="00FB1CFB" w:rsidP="0048637E">
            <w:r>
              <w:t>ИКТ</w:t>
            </w:r>
          </w:p>
        </w:tc>
        <w:tc>
          <w:tcPr>
            <w:tcW w:w="849" w:type="dxa"/>
          </w:tcPr>
          <w:p w:rsidR="0048637E" w:rsidRPr="00487099" w:rsidRDefault="0048637E" w:rsidP="0048637E">
            <w:r>
              <w:t>27.02</w:t>
            </w:r>
          </w:p>
        </w:tc>
        <w:tc>
          <w:tcPr>
            <w:tcW w:w="968" w:type="dxa"/>
          </w:tcPr>
          <w:p w:rsidR="0048637E" w:rsidRPr="00487099" w:rsidRDefault="0048637E" w:rsidP="0048637E"/>
        </w:tc>
      </w:tr>
      <w:tr w:rsidR="00667364" w:rsidRPr="00487099" w:rsidTr="00667364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lastRenderedPageBreak/>
              <w:t>114</w:t>
            </w:r>
          </w:p>
        </w:tc>
        <w:tc>
          <w:tcPr>
            <w:tcW w:w="3823" w:type="dxa"/>
          </w:tcPr>
          <w:p w:rsidR="00667364" w:rsidRDefault="00667364" w:rsidP="0048637E"/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Default="00667364" w:rsidP="00E51DD3">
            <w:r>
              <w:t>Прямоугольные треугольники</w:t>
            </w:r>
          </w:p>
        </w:tc>
        <w:tc>
          <w:tcPr>
            <w:tcW w:w="1976" w:type="dxa"/>
          </w:tcPr>
          <w:p w:rsidR="00667364" w:rsidRPr="00487099" w:rsidRDefault="00FB1CFB" w:rsidP="0048637E">
            <w:r>
              <w:t>МД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667364" w:rsidRDefault="00667364" w:rsidP="0048637E">
            <w:r>
              <w:t>28.02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667364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15</w:t>
            </w:r>
          </w:p>
        </w:tc>
        <w:tc>
          <w:tcPr>
            <w:tcW w:w="3823" w:type="dxa"/>
          </w:tcPr>
          <w:p w:rsidR="00667364" w:rsidRDefault="00667364" w:rsidP="00E51DD3">
            <w:r>
              <w:t>Разложение разности квадратов на множители</w:t>
            </w:r>
          </w:p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Default="00667364" w:rsidP="00E51DD3"/>
        </w:tc>
        <w:tc>
          <w:tcPr>
            <w:tcW w:w="1976" w:type="dxa"/>
          </w:tcPr>
          <w:p w:rsidR="00667364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FFFFFF" w:themeFill="background1"/>
          </w:tcPr>
          <w:p w:rsidR="00667364" w:rsidRDefault="00667364" w:rsidP="0048637E">
            <w:r>
              <w:t>1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667364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16</w:t>
            </w:r>
          </w:p>
        </w:tc>
        <w:tc>
          <w:tcPr>
            <w:tcW w:w="3823" w:type="dxa"/>
          </w:tcPr>
          <w:p w:rsidR="00667364" w:rsidRDefault="00667364" w:rsidP="00E51DD3"/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Default="00667364" w:rsidP="00E51DD3">
            <w:r>
              <w:t>Прямоугольные треугольники</w:t>
            </w:r>
          </w:p>
        </w:tc>
        <w:tc>
          <w:tcPr>
            <w:tcW w:w="1976" w:type="dxa"/>
          </w:tcPr>
          <w:p w:rsidR="00667364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FFFFFF" w:themeFill="background1"/>
          </w:tcPr>
          <w:p w:rsidR="00667364" w:rsidRDefault="00667364" w:rsidP="0048637E">
            <w:r>
              <w:t>2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487099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17</w:t>
            </w:r>
          </w:p>
        </w:tc>
        <w:tc>
          <w:tcPr>
            <w:tcW w:w="3823" w:type="dxa"/>
          </w:tcPr>
          <w:p w:rsidR="00667364" w:rsidRDefault="00667364" w:rsidP="0048637E">
            <w:r>
              <w:t>Разложение на множители суммы и разности кубов</w:t>
            </w:r>
          </w:p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Pr="00487099" w:rsidRDefault="00667364" w:rsidP="0048637E"/>
        </w:tc>
        <w:tc>
          <w:tcPr>
            <w:tcW w:w="1976" w:type="dxa"/>
          </w:tcPr>
          <w:p w:rsidR="00667364" w:rsidRPr="00487099" w:rsidRDefault="00FB1CFB" w:rsidP="0048637E">
            <w:r>
              <w:t>ИКТ</w:t>
            </w:r>
          </w:p>
        </w:tc>
        <w:tc>
          <w:tcPr>
            <w:tcW w:w="849" w:type="dxa"/>
          </w:tcPr>
          <w:p w:rsidR="00667364" w:rsidRPr="00487099" w:rsidRDefault="00667364" w:rsidP="0048637E">
            <w:r>
              <w:t>3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487099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18</w:t>
            </w:r>
          </w:p>
        </w:tc>
        <w:tc>
          <w:tcPr>
            <w:tcW w:w="3823" w:type="dxa"/>
          </w:tcPr>
          <w:p w:rsidR="00667364" w:rsidRDefault="00667364" w:rsidP="00E51DD3">
            <w:r>
              <w:t>Разложение на множители суммы и разности кубов</w:t>
            </w:r>
          </w:p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Pr="00487099" w:rsidRDefault="00667364" w:rsidP="0048637E"/>
        </w:tc>
        <w:tc>
          <w:tcPr>
            <w:tcW w:w="1976" w:type="dxa"/>
          </w:tcPr>
          <w:p w:rsidR="00667364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667364" w:rsidRDefault="00667364" w:rsidP="0048637E">
            <w:r>
              <w:t>5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667364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19</w:t>
            </w:r>
          </w:p>
        </w:tc>
        <w:tc>
          <w:tcPr>
            <w:tcW w:w="3823" w:type="dxa"/>
          </w:tcPr>
          <w:p w:rsidR="00667364" w:rsidRDefault="00667364" w:rsidP="00E51DD3"/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Default="00667364" w:rsidP="00E51DD3">
            <w:r>
              <w:t>Прямоугольные треугольники</w:t>
            </w:r>
          </w:p>
        </w:tc>
        <w:tc>
          <w:tcPr>
            <w:tcW w:w="1976" w:type="dxa"/>
          </w:tcPr>
          <w:p w:rsidR="00667364" w:rsidRPr="00487099" w:rsidRDefault="00FB1CFB" w:rsidP="0048637E">
            <w:r>
              <w:t>ИНМ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667364" w:rsidRDefault="00667364" w:rsidP="0048637E">
            <w:r>
              <w:t>6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667364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20</w:t>
            </w:r>
          </w:p>
        </w:tc>
        <w:tc>
          <w:tcPr>
            <w:tcW w:w="3823" w:type="dxa"/>
          </w:tcPr>
          <w:p w:rsidR="00667364" w:rsidRDefault="00667364" w:rsidP="0048637E"/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Default="00667364" w:rsidP="00E51DD3">
            <w:r>
              <w:t>Прямоугольные треугольники</w:t>
            </w:r>
          </w:p>
        </w:tc>
        <w:tc>
          <w:tcPr>
            <w:tcW w:w="1976" w:type="dxa"/>
          </w:tcPr>
          <w:p w:rsidR="00667364" w:rsidRPr="00487099" w:rsidRDefault="00FB1CFB" w:rsidP="0048637E">
            <w:r>
              <w:t>КУ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667364" w:rsidRPr="00487099" w:rsidRDefault="00667364" w:rsidP="0048637E">
            <w:r>
              <w:t>9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487099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21</w:t>
            </w:r>
          </w:p>
        </w:tc>
        <w:tc>
          <w:tcPr>
            <w:tcW w:w="3823" w:type="dxa"/>
          </w:tcPr>
          <w:p w:rsidR="00667364" w:rsidRDefault="00667364" w:rsidP="0048637E">
            <w:r>
              <w:t>Преобразование целого выражения в многочлен</w:t>
            </w:r>
          </w:p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Pr="00487099" w:rsidRDefault="00667364" w:rsidP="0048637E"/>
        </w:tc>
        <w:tc>
          <w:tcPr>
            <w:tcW w:w="1976" w:type="dxa"/>
          </w:tcPr>
          <w:p w:rsidR="00667364" w:rsidRPr="00487099" w:rsidRDefault="00FB1CFB" w:rsidP="0048637E">
            <w:r>
              <w:t>ИКТ</w:t>
            </w:r>
          </w:p>
        </w:tc>
        <w:tc>
          <w:tcPr>
            <w:tcW w:w="849" w:type="dxa"/>
          </w:tcPr>
          <w:p w:rsidR="00667364" w:rsidRPr="00487099" w:rsidRDefault="00667364" w:rsidP="0048637E">
            <w:r>
              <w:t>10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487099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22</w:t>
            </w:r>
          </w:p>
        </w:tc>
        <w:tc>
          <w:tcPr>
            <w:tcW w:w="3823" w:type="dxa"/>
          </w:tcPr>
          <w:p w:rsidR="00667364" w:rsidRDefault="00667364" w:rsidP="00E51DD3">
            <w:r>
              <w:t>Преобразование целого выражения в многочлен</w:t>
            </w:r>
          </w:p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Pr="00487099" w:rsidRDefault="00667364" w:rsidP="0048637E"/>
        </w:tc>
        <w:tc>
          <w:tcPr>
            <w:tcW w:w="1976" w:type="dxa"/>
          </w:tcPr>
          <w:p w:rsidR="00667364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667364" w:rsidRDefault="00667364" w:rsidP="0048637E">
            <w:r>
              <w:t>12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667364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23</w:t>
            </w:r>
          </w:p>
        </w:tc>
        <w:tc>
          <w:tcPr>
            <w:tcW w:w="3823" w:type="dxa"/>
          </w:tcPr>
          <w:p w:rsidR="00667364" w:rsidRDefault="00667364" w:rsidP="00E51DD3"/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Default="00667364" w:rsidP="00E51DD3">
            <w:r>
              <w:t>Построение треугольников по трем элементам</w:t>
            </w:r>
          </w:p>
        </w:tc>
        <w:tc>
          <w:tcPr>
            <w:tcW w:w="1976" w:type="dxa"/>
          </w:tcPr>
          <w:p w:rsidR="00667364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667364" w:rsidRDefault="00667364" w:rsidP="0048637E">
            <w:r>
              <w:t>13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667364" w:rsidRPr="00487099" w:rsidTr="00487099">
        <w:trPr>
          <w:trHeight w:val="204"/>
        </w:trPr>
        <w:tc>
          <w:tcPr>
            <w:tcW w:w="802" w:type="dxa"/>
          </w:tcPr>
          <w:p w:rsidR="00667364" w:rsidRPr="00487099" w:rsidRDefault="00B752F5" w:rsidP="0048637E">
            <w:r>
              <w:t>124</w:t>
            </w:r>
          </w:p>
        </w:tc>
        <w:tc>
          <w:tcPr>
            <w:tcW w:w="3823" w:type="dxa"/>
          </w:tcPr>
          <w:p w:rsidR="00667364" w:rsidRDefault="00667364" w:rsidP="0048637E">
            <w:r>
              <w:t>Применение различных способов для разложения на множители</w:t>
            </w:r>
          </w:p>
        </w:tc>
        <w:tc>
          <w:tcPr>
            <w:tcW w:w="1437" w:type="dxa"/>
          </w:tcPr>
          <w:p w:rsidR="00667364" w:rsidRPr="00487099" w:rsidRDefault="00667364" w:rsidP="0048637E"/>
        </w:tc>
        <w:tc>
          <w:tcPr>
            <w:tcW w:w="4549" w:type="dxa"/>
          </w:tcPr>
          <w:p w:rsidR="00667364" w:rsidRPr="00487099" w:rsidRDefault="00667364" w:rsidP="0048637E"/>
        </w:tc>
        <w:tc>
          <w:tcPr>
            <w:tcW w:w="1976" w:type="dxa"/>
          </w:tcPr>
          <w:p w:rsidR="00667364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667364" w:rsidRPr="00487099" w:rsidRDefault="00667364" w:rsidP="0048637E">
            <w:r>
              <w:t>15.03</w:t>
            </w:r>
          </w:p>
        </w:tc>
        <w:tc>
          <w:tcPr>
            <w:tcW w:w="968" w:type="dxa"/>
          </w:tcPr>
          <w:p w:rsidR="00667364" w:rsidRPr="00487099" w:rsidRDefault="00667364" w:rsidP="0048637E"/>
        </w:tc>
      </w:tr>
      <w:tr w:rsidR="00A40710" w:rsidRPr="00487099" w:rsidTr="00A40710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25</w:t>
            </w:r>
          </w:p>
        </w:tc>
        <w:tc>
          <w:tcPr>
            <w:tcW w:w="3823" w:type="dxa"/>
          </w:tcPr>
          <w:p w:rsidR="00A40710" w:rsidRDefault="00A40710" w:rsidP="0048637E"/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Default="00A40710" w:rsidP="00E51DD3">
            <w:r>
              <w:t>Построение треугольников по трем элементам</w:t>
            </w:r>
          </w:p>
        </w:tc>
        <w:tc>
          <w:tcPr>
            <w:tcW w:w="1976" w:type="dxa"/>
          </w:tcPr>
          <w:p w:rsidR="00A40710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A40710" w:rsidRDefault="00A40710" w:rsidP="0048637E">
            <w:r>
              <w:t>16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A40710" w:rsidRPr="00487099" w:rsidTr="00A40710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26</w:t>
            </w:r>
          </w:p>
        </w:tc>
        <w:tc>
          <w:tcPr>
            <w:tcW w:w="3823" w:type="dxa"/>
          </w:tcPr>
          <w:p w:rsidR="00A40710" w:rsidRDefault="00A40710" w:rsidP="00E51DD3">
            <w:r>
              <w:t>Применение различных способов для разложения на множители</w:t>
            </w:r>
          </w:p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Default="00A40710" w:rsidP="00E51DD3"/>
        </w:tc>
        <w:tc>
          <w:tcPr>
            <w:tcW w:w="1976" w:type="dxa"/>
          </w:tcPr>
          <w:p w:rsidR="00A40710" w:rsidRPr="00487099" w:rsidRDefault="00FB1CFB" w:rsidP="0048637E">
            <w:r>
              <w:t>ИКТ</w:t>
            </w:r>
          </w:p>
        </w:tc>
        <w:tc>
          <w:tcPr>
            <w:tcW w:w="849" w:type="dxa"/>
            <w:shd w:val="clear" w:color="auto" w:fill="FFFFFF" w:themeFill="background1"/>
          </w:tcPr>
          <w:p w:rsidR="00A40710" w:rsidRDefault="00A40710" w:rsidP="0048637E">
            <w:r>
              <w:t>17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A40710" w:rsidRPr="00487099" w:rsidTr="00487099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27</w:t>
            </w:r>
          </w:p>
        </w:tc>
        <w:tc>
          <w:tcPr>
            <w:tcW w:w="3823" w:type="dxa"/>
          </w:tcPr>
          <w:p w:rsidR="00A40710" w:rsidRDefault="00A40710" w:rsidP="0048637E">
            <w:r>
              <w:t>Применение преобразований целых выражений</w:t>
            </w:r>
          </w:p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Pr="00487099" w:rsidRDefault="00A40710" w:rsidP="0048637E"/>
        </w:tc>
        <w:tc>
          <w:tcPr>
            <w:tcW w:w="1976" w:type="dxa"/>
          </w:tcPr>
          <w:p w:rsidR="00A40710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A40710" w:rsidRPr="00487099" w:rsidRDefault="00A40710" w:rsidP="0048637E">
            <w:r>
              <w:t>19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A40710" w:rsidRPr="00487099" w:rsidTr="00A40710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28</w:t>
            </w:r>
          </w:p>
        </w:tc>
        <w:tc>
          <w:tcPr>
            <w:tcW w:w="3823" w:type="dxa"/>
          </w:tcPr>
          <w:p w:rsidR="00A40710" w:rsidRDefault="00A40710" w:rsidP="0048637E"/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Default="00A40710" w:rsidP="00E51DD3">
            <w:r>
              <w:t xml:space="preserve">Повторительно-обобщающий урок </w:t>
            </w:r>
          </w:p>
        </w:tc>
        <w:tc>
          <w:tcPr>
            <w:tcW w:w="1976" w:type="dxa"/>
          </w:tcPr>
          <w:p w:rsidR="00A40710" w:rsidRPr="00487099" w:rsidRDefault="00FB1CFB" w:rsidP="0048637E">
            <w:r>
              <w:t>С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A40710" w:rsidRDefault="00A40710" w:rsidP="0048637E">
            <w:r>
              <w:t>20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A40710" w:rsidRPr="00487099" w:rsidTr="00487099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29</w:t>
            </w:r>
          </w:p>
        </w:tc>
        <w:tc>
          <w:tcPr>
            <w:tcW w:w="3823" w:type="dxa"/>
          </w:tcPr>
          <w:p w:rsidR="00A40710" w:rsidRDefault="00A40710" w:rsidP="0048637E">
            <w:r>
              <w:t>Уроки обобщения, систематизации и коррекции знаний.</w:t>
            </w:r>
          </w:p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Pr="00487099" w:rsidRDefault="00A40710" w:rsidP="0048637E"/>
        </w:tc>
        <w:tc>
          <w:tcPr>
            <w:tcW w:w="1976" w:type="dxa"/>
          </w:tcPr>
          <w:p w:rsidR="00A40710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A40710" w:rsidRPr="00487099" w:rsidRDefault="00A40710" w:rsidP="0048637E">
            <w:r>
              <w:t>22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A40710" w:rsidRPr="00487099" w:rsidTr="00A40710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30</w:t>
            </w:r>
          </w:p>
        </w:tc>
        <w:tc>
          <w:tcPr>
            <w:tcW w:w="3823" w:type="dxa"/>
          </w:tcPr>
          <w:p w:rsidR="00A40710" w:rsidRDefault="00A40710" w:rsidP="0048637E"/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Pr="00B2408C" w:rsidRDefault="00A40710" w:rsidP="00E51DD3">
            <w:pPr>
              <w:rPr>
                <w:color w:val="FF6600"/>
                <w:sz w:val="20"/>
                <w:szCs w:val="20"/>
              </w:rPr>
            </w:pPr>
            <w:r>
              <w:rPr>
                <w:b/>
                <w:bCs/>
                <w:i/>
                <w:iCs/>
                <w:color w:val="FF6600"/>
              </w:rPr>
              <w:t xml:space="preserve">Контрольная работа </w:t>
            </w:r>
            <w:r w:rsidRPr="00B2408C">
              <w:rPr>
                <w:b/>
                <w:bCs/>
                <w:i/>
                <w:iCs/>
                <w:color w:val="FF6600"/>
              </w:rPr>
              <w:t xml:space="preserve"> по теме «Соотношения между сторонами и углами треугольника»</w:t>
            </w:r>
          </w:p>
        </w:tc>
        <w:tc>
          <w:tcPr>
            <w:tcW w:w="1976" w:type="dxa"/>
          </w:tcPr>
          <w:p w:rsidR="00A40710" w:rsidRPr="00487099" w:rsidRDefault="00FB1CFB" w:rsidP="0048637E">
            <w:r>
              <w:t>К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A40710" w:rsidRDefault="00A40710" w:rsidP="0048637E">
            <w:r>
              <w:t>23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A40710" w:rsidRPr="00487099" w:rsidTr="00487099">
        <w:trPr>
          <w:trHeight w:val="204"/>
        </w:trPr>
        <w:tc>
          <w:tcPr>
            <w:tcW w:w="802" w:type="dxa"/>
          </w:tcPr>
          <w:p w:rsidR="00A40710" w:rsidRPr="00487099" w:rsidRDefault="00B752F5" w:rsidP="0048637E">
            <w:r>
              <w:t>131</w:t>
            </w:r>
          </w:p>
        </w:tc>
        <w:tc>
          <w:tcPr>
            <w:tcW w:w="3823" w:type="dxa"/>
          </w:tcPr>
          <w:p w:rsidR="00A40710" w:rsidRDefault="00A40710" w:rsidP="0048637E">
            <w:r>
              <w:rPr>
                <w:b/>
                <w:i/>
                <w:color w:val="FF6600"/>
              </w:rPr>
              <w:t>Контрольная работа  по теме «Формулы сокращенного умножения»</w:t>
            </w:r>
          </w:p>
        </w:tc>
        <w:tc>
          <w:tcPr>
            <w:tcW w:w="1437" w:type="dxa"/>
          </w:tcPr>
          <w:p w:rsidR="00A40710" w:rsidRPr="00487099" w:rsidRDefault="00A40710" w:rsidP="0048637E"/>
        </w:tc>
        <w:tc>
          <w:tcPr>
            <w:tcW w:w="4549" w:type="dxa"/>
          </w:tcPr>
          <w:p w:rsidR="00A40710" w:rsidRPr="00487099" w:rsidRDefault="00A40710" w:rsidP="0048637E"/>
        </w:tc>
        <w:tc>
          <w:tcPr>
            <w:tcW w:w="1976" w:type="dxa"/>
          </w:tcPr>
          <w:p w:rsidR="00A40710" w:rsidRPr="00487099" w:rsidRDefault="00FB1CFB" w:rsidP="0048637E">
            <w:r>
              <w:t>КР</w:t>
            </w:r>
          </w:p>
        </w:tc>
        <w:tc>
          <w:tcPr>
            <w:tcW w:w="849" w:type="dxa"/>
          </w:tcPr>
          <w:p w:rsidR="00A40710" w:rsidRPr="00487099" w:rsidRDefault="00A40710" w:rsidP="0048637E">
            <w:r>
              <w:t>24.03</w:t>
            </w:r>
          </w:p>
        </w:tc>
        <w:tc>
          <w:tcPr>
            <w:tcW w:w="968" w:type="dxa"/>
          </w:tcPr>
          <w:p w:rsidR="00A40710" w:rsidRPr="00487099" w:rsidRDefault="00A40710" w:rsidP="0048637E"/>
        </w:tc>
      </w:tr>
      <w:tr w:rsidR="00E51DD3" w:rsidRPr="00487099" w:rsidTr="00E51DD3">
        <w:trPr>
          <w:trHeight w:val="204"/>
        </w:trPr>
        <w:tc>
          <w:tcPr>
            <w:tcW w:w="802" w:type="dxa"/>
          </w:tcPr>
          <w:p w:rsidR="00E51DD3" w:rsidRPr="00487099" w:rsidRDefault="00E51DD3" w:rsidP="0048637E"/>
        </w:tc>
        <w:tc>
          <w:tcPr>
            <w:tcW w:w="3823" w:type="dxa"/>
            <w:shd w:val="clear" w:color="auto" w:fill="A6A6A6" w:themeFill="background1" w:themeFillShade="A6"/>
          </w:tcPr>
          <w:p w:rsidR="00E51DD3" w:rsidRPr="00A451E8" w:rsidRDefault="00E51DD3" w:rsidP="00E51DD3">
            <w:r>
              <w:rPr>
                <w:b/>
              </w:rPr>
              <w:t>Системы линейных уравнений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E51DD3" w:rsidRPr="00E51DD3" w:rsidRDefault="00E51DD3" w:rsidP="0048637E">
            <w:r>
              <w:rPr>
                <w:lang w:val="en-US"/>
              </w:rPr>
              <w:t>1</w:t>
            </w:r>
            <w:r>
              <w:t>8</w:t>
            </w:r>
          </w:p>
        </w:tc>
        <w:tc>
          <w:tcPr>
            <w:tcW w:w="4549" w:type="dxa"/>
          </w:tcPr>
          <w:p w:rsidR="00E51DD3" w:rsidRPr="00487099" w:rsidRDefault="00E51DD3" w:rsidP="0048637E"/>
        </w:tc>
        <w:tc>
          <w:tcPr>
            <w:tcW w:w="1976" w:type="dxa"/>
          </w:tcPr>
          <w:p w:rsidR="00E51DD3" w:rsidRPr="00487099" w:rsidRDefault="00E51DD3" w:rsidP="0048637E"/>
        </w:tc>
        <w:tc>
          <w:tcPr>
            <w:tcW w:w="849" w:type="dxa"/>
          </w:tcPr>
          <w:p w:rsidR="00E51DD3" w:rsidRPr="00487099" w:rsidRDefault="00E51DD3" w:rsidP="0048637E"/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487099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2</w:t>
            </w:r>
          </w:p>
        </w:tc>
        <w:tc>
          <w:tcPr>
            <w:tcW w:w="3823" w:type="dxa"/>
          </w:tcPr>
          <w:p w:rsidR="00E51DD3" w:rsidRDefault="00E51DD3" w:rsidP="00E51DD3">
            <w:r>
              <w:t>Линейное уравнение с двумя переменным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487099" w:rsidRDefault="00E51DD3" w:rsidP="0048637E"/>
        </w:tc>
        <w:tc>
          <w:tcPr>
            <w:tcW w:w="1976" w:type="dxa"/>
          </w:tcPr>
          <w:p w:rsidR="00E51DD3" w:rsidRPr="00487099" w:rsidRDefault="00FB1CFB" w:rsidP="0048637E">
            <w:r>
              <w:t>ИНМ</w:t>
            </w:r>
          </w:p>
        </w:tc>
        <w:tc>
          <w:tcPr>
            <w:tcW w:w="849" w:type="dxa"/>
          </w:tcPr>
          <w:p w:rsidR="00E51DD3" w:rsidRPr="00E51DD3" w:rsidRDefault="00E51DD3" w:rsidP="0048637E">
            <w:r>
              <w:rPr>
                <w:lang w:val="en-US"/>
              </w:rPr>
              <w:t>5</w:t>
            </w:r>
            <w:r>
              <w:t>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E51DD3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lastRenderedPageBreak/>
              <w:t>133</w:t>
            </w:r>
          </w:p>
        </w:tc>
        <w:tc>
          <w:tcPr>
            <w:tcW w:w="3823" w:type="dxa"/>
          </w:tcPr>
          <w:p w:rsidR="00E51DD3" w:rsidRDefault="00E51DD3" w:rsidP="00E51DD3"/>
        </w:tc>
        <w:tc>
          <w:tcPr>
            <w:tcW w:w="1437" w:type="dxa"/>
            <w:shd w:val="clear" w:color="auto" w:fill="A6A6A6" w:themeFill="background1" w:themeFillShade="A6"/>
          </w:tcPr>
          <w:p w:rsidR="00E51DD3" w:rsidRPr="00487099" w:rsidRDefault="007B660E" w:rsidP="0048637E">
            <w:r>
              <w:t>12</w:t>
            </w:r>
          </w:p>
        </w:tc>
        <w:tc>
          <w:tcPr>
            <w:tcW w:w="4549" w:type="dxa"/>
            <w:shd w:val="clear" w:color="auto" w:fill="A6A6A6" w:themeFill="background1" w:themeFillShade="A6"/>
          </w:tcPr>
          <w:p w:rsidR="00E51DD3" w:rsidRDefault="00E51DD3" w:rsidP="00E51DD3">
            <w:r>
              <w:rPr>
                <w:b/>
                <w:bCs/>
              </w:rPr>
              <w:t>Повторение</w:t>
            </w:r>
          </w:p>
        </w:tc>
        <w:tc>
          <w:tcPr>
            <w:tcW w:w="1976" w:type="dxa"/>
          </w:tcPr>
          <w:p w:rsidR="00E51DD3" w:rsidRPr="00487099" w:rsidRDefault="00E51DD3" w:rsidP="0048637E"/>
        </w:tc>
        <w:tc>
          <w:tcPr>
            <w:tcW w:w="849" w:type="dxa"/>
          </w:tcPr>
          <w:p w:rsidR="00E51DD3" w:rsidRDefault="00E51DD3" w:rsidP="0048637E">
            <w:pPr>
              <w:rPr>
                <w:lang w:val="en-US"/>
              </w:rPr>
            </w:pP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E51DD3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4</w:t>
            </w:r>
          </w:p>
        </w:tc>
        <w:tc>
          <w:tcPr>
            <w:tcW w:w="3823" w:type="dxa"/>
          </w:tcPr>
          <w:p w:rsidR="00E51DD3" w:rsidRDefault="00E51DD3" w:rsidP="00E51DD3"/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E51DD3" w:rsidRDefault="00E51DD3" w:rsidP="00E51DD3">
            <w:r w:rsidRPr="00E51DD3">
              <w:rPr>
                <w:bCs/>
              </w:rPr>
              <w:t>Повторение</w:t>
            </w:r>
          </w:p>
        </w:tc>
        <w:tc>
          <w:tcPr>
            <w:tcW w:w="1976" w:type="dxa"/>
          </w:tcPr>
          <w:p w:rsidR="00E51DD3" w:rsidRPr="00487099" w:rsidRDefault="00FB1CFB" w:rsidP="0048637E">
            <w:r>
              <w:t>С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E51DD3" w:rsidRPr="00487099" w:rsidRDefault="00E51DD3" w:rsidP="0048637E">
            <w:r>
              <w:t>6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E51DD3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5</w:t>
            </w:r>
          </w:p>
        </w:tc>
        <w:tc>
          <w:tcPr>
            <w:tcW w:w="3823" w:type="dxa"/>
          </w:tcPr>
          <w:p w:rsidR="00E51DD3" w:rsidRDefault="00E51DD3" w:rsidP="00E51DD3">
            <w:r>
              <w:t>Линейное уравнение с двумя переменным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Default="00E51DD3" w:rsidP="00E51DD3">
            <w:pPr>
              <w:rPr>
                <w:b/>
                <w:bCs/>
              </w:rPr>
            </w:pPr>
          </w:p>
        </w:tc>
        <w:tc>
          <w:tcPr>
            <w:tcW w:w="1976" w:type="dxa"/>
          </w:tcPr>
          <w:p w:rsidR="00E51DD3" w:rsidRPr="00487099" w:rsidRDefault="00FB1CFB" w:rsidP="0048637E">
            <w:r>
              <w:t>ИКТ</w:t>
            </w:r>
          </w:p>
        </w:tc>
        <w:tc>
          <w:tcPr>
            <w:tcW w:w="849" w:type="dxa"/>
            <w:shd w:val="clear" w:color="auto" w:fill="FFFFFF" w:themeFill="background1"/>
          </w:tcPr>
          <w:p w:rsidR="00E51DD3" w:rsidRDefault="00E51DD3" w:rsidP="0048637E">
            <w:r>
              <w:t>7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487099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6</w:t>
            </w:r>
          </w:p>
        </w:tc>
        <w:tc>
          <w:tcPr>
            <w:tcW w:w="3823" w:type="dxa"/>
          </w:tcPr>
          <w:p w:rsidR="00E51DD3" w:rsidRDefault="00E51DD3" w:rsidP="00E51DD3">
            <w:r>
              <w:t>График линейного уравнения с двумя переменным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487099" w:rsidRDefault="00E51DD3" w:rsidP="0048637E"/>
        </w:tc>
        <w:tc>
          <w:tcPr>
            <w:tcW w:w="1976" w:type="dxa"/>
          </w:tcPr>
          <w:p w:rsidR="00E51DD3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E51DD3" w:rsidRPr="00487099" w:rsidRDefault="00E51DD3" w:rsidP="0048637E">
            <w:r>
              <w:t>9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E51DD3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7</w:t>
            </w:r>
          </w:p>
        </w:tc>
        <w:tc>
          <w:tcPr>
            <w:tcW w:w="3823" w:type="dxa"/>
          </w:tcPr>
          <w:p w:rsidR="00E51DD3" w:rsidRDefault="00E51DD3" w:rsidP="00E51DD3"/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E51DD3" w:rsidRDefault="00E51DD3" w:rsidP="00E51DD3">
            <w:r w:rsidRPr="00E51DD3">
              <w:rPr>
                <w:bCs/>
              </w:rPr>
              <w:t>Повторение</w:t>
            </w:r>
          </w:p>
        </w:tc>
        <w:tc>
          <w:tcPr>
            <w:tcW w:w="1976" w:type="dxa"/>
          </w:tcPr>
          <w:p w:rsidR="00E51DD3" w:rsidRPr="00487099" w:rsidRDefault="00FB1CFB" w:rsidP="0048637E">
            <w:r>
              <w:t>МД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E51DD3" w:rsidRDefault="00E51DD3" w:rsidP="0048637E">
            <w:r>
              <w:t>10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E51DD3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8</w:t>
            </w:r>
          </w:p>
        </w:tc>
        <w:tc>
          <w:tcPr>
            <w:tcW w:w="3823" w:type="dxa"/>
          </w:tcPr>
          <w:p w:rsidR="00E51DD3" w:rsidRDefault="00E51DD3" w:rsidP="00E51DD3">
            <w:r>
              <w:t>График линейного уравнения с двумя переменным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Default="00E51DD3" w:rsidP="00E51DD3">
            <w:pPr>
              <w:rPr>
                <w:b/>
                <w:bCs/>
              </w:rPr>
            </w:pPr>
          </w:p>
        </w:tc>
        <w:tc>
          <w:tcPr>
            <w:tcW w:w="1976" w:type="dxa"/>
          </w:tcPr>
          <w:p w:rsidR="00E51DD3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FFFFFF" w:themeFill="background1"/>
          </w:tcPr>
          <w:p w:rsidR="00E51DD3" w:rsidRDefault="00E51DD3" w:rsidP="0048637E">
            <w:r>
              <w:t>12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7B660E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39</w:t>
            </w:r>
          </w:p>
        </w:tc>
        <w:tc>
          <w:tcPr>
            <w:tcW w:w="3823" w:type="dxa"/>
          </w:tcPr>
          <w:p w:rsidR="00E51DD3" w:rsidRDefault="00E51DD3" w:rsidP="00E51DD3"/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E51DD3" w:rsidRDefault="00E51DD3" w:rsidP="00E51DD3">
            <w:r w:rsidRPr="00E51DD3">
              <w:rPr>
                <w:bCs/>
              </w:rPr>
              <w:t>Повторение</w:t>
            </w:r>
          </w:p>
        </w:tc>
        <w:tc>
          <w:tcPr>
            <w:tcW w:w="1976" w:type="dxa"/>
          </w:tcPr>
          <w:p w:rsidR="00E51DD3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E51DD3" w:rsidRDefault="00E51DD3" w:rsidP="0048637E">
            <w:r>
              <w:t>13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487099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40</w:t>
            </w:r>
          </w:p>
        </w:tc>
        <w:tc>
          <w:tcPr>
            <w:tcW w:w="3823" w:type="dxa"/>
          </w:tcPr>
          <w:p w:rsidR="00E51DD3" w:rsidRDefault="00E51DD3" w:rsidP="00E51DD3">
            <w:r>
              <w:t>Системы линейных уравнений с двумя переменным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487099" w:rsidRDefault="00E51DD3" w:rsidP="0048637E"/>
        </w:tc>
        <w:tc>
          <w:tcPr>
            <w:tcW w:w="1976" w:type="dxa"/>
          </w:tcPr>
          <w:p w:rsidR="00E51DD3" w:rsidRPr="00487099" w:rsidRDefault="00FB1CFB" w:rsidP="0048637E">
            <w:r>
              <w:t>ИНМ</w:t>
            </w:r>
          </w:p>
        </w:tc>
        <w:tc>
          <w:tcPr>
            <w:tcW w:w="849" w:type="dxa"/>
          </w:tcPr>
          <w:p w:rsidR="00E51DD3" w:rsidRPr="00487099" w:rsidRDefault="00E51DD3" w:rsidP="0048637E">
            <w:r>
              <w:t>14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487099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41</w:t>
            </w:r>
          </w:p>
        </w:tc>
        <w:tc>
          <w:tcPr>
            <w:tcW w:w="3823" w:type="dxa"/>
          </w:tcPr>
          <w:p w:rsidR="00E51DD3" w:rsidRDefault="00E51DD3" w:rsidP="00E51DD3">
            <w:r>
              <w:t>Системы линейных уравнений с двумя переменным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487099" w:rsidRDefault="00E51DD3" w:rsidP="0048637E"/>
        </w:tc>
        <w:tc>
          <w:tcPr>
            <w:tcW w:w="1976" w:type="dxa"/>
          </w:tcPr>
          <w:p w:rsidR="00E51DD3" w:rsidRPr="00487099" w:rsidRDefault="00FB1CFB" w:rsidP="0048637E">
            <w:r>
              <w:t>ИКТ</w:t>
            </w:r>
          </w:p>
        </w:tc>
        <w:tc>
          <w:tcPr>
            <w:tcW w:w="849" w:type="dxa"/>
          </w:tcPr>
          <w:p w:rsidR="00E51DD3" w:rsidRDefault="00E51DD3" w:rsidP="0048637E">
            <w:r>
              <w:t>16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7B660E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42</w:t>
            </w:r>
          </w:p>
        </w:tc>
        <w:tc>
          <w:tcPr>
            <w:tcW w:w="3823" w:type="dxa"/>
          </w:tcPr>
          <w:p w:rsidR="00E51DD3" w:rsidRDefault="00E51DD3" w:rsidP="00E51DD3"/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E51DD3" w:rsidRDefault="00E51DD3" w:rsidP="00E51DD3">
            <w:r w:rsidRPr="00E51DD3">
              <w:rPr>
                <w:bCs/>
              </w:rPr>
              <w:t>Повторение</w:t>
            </w:r>
          </w:p>
        </w:tc>
        <w:tc>
          <w:tcPr>
            <w:tcW w:w="1976" w:type="dxa"/>
          </w:tcPr>
          <w:p w:rsidR="00E51DD3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E51DD3" w:rsidRPr="00487099" w:rsidRDefault="007B660E" w:rsidP="0048637E">
            <w:r>
              <w:t>17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E51DD3" w:rsidRPr="00487099" w:rsidTr="00487099">
        <w:trPr>
          <w:trHeight w:val="204"/>
        </w:trPr>
        <w:tc>
          <w:tcPr>
            <w:tcW w:w="802" w:type="dxa"/>
          </w:tcPr>
          <w:p w:rsidR="00E51DD3" w:rsidRPr="00487099" w:rsidRDefault="00B752F5" w:rsidP="0048637E">
            <w:r>
              <w:t>143</w:t>
            </w:r>
          </w:p>
        </w:tc>
        <w:tc>
          <w:tcPr>
            <w:tcW w:w="3823" w:type="dxa"/>
          </w:tcPr>
          <w:p w:rsidR="00E51DD3" w:rsidRDefault="00E51DD3" w:rsidP="00E51DD3">
            <w:r>
              <w:t>Способ подстановки</w:t>
            </w:r>
          </w:p>
        </w:tc>
        <w:tc>
          <w:tcPr>
            <w:tcW w:w="1437" w:type="dxa"/>
          </w:tcPr>
          <w:p w:rsidR="00E51DD3" w:rsidRPr="00487099" w:rsidRDefault="00E51DD3" w:rsidP="0048637E"/>
        </w:tc>
        <w:tc>
          <w:tcPr>
            <w:tcW w:w="4549" w:type="dxa"/>
          </w:tcPr>
          <w:p w:rsidR="00E51DD3" w:rsidRPr="00487099" w:rsidRDefault="00E51DD3" w:rsidP="0048637E"/>
        </w:tc>
        <w:tc>
          <w:tcPr>
            <w:tcW w:w="1976" w:type="dxa"/>
          </w:tcPr>
          <w:p w:rsidR="00E51DD3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E51DD3" w:rsidRPr="00487099" w:rsidRDefault="007B660E" w:rsidP="0048637E">
            <w:r>
              <w:t>19.04</w:t>
            </w:r>
          </w:p>
        </w:tc>
        <w:tc>
          <w:tcPr>
            <w:tcW w:w="968" w:type="dxa"/>
          </w:tcPr>
          <w:p w:rsidR="00E51DD3" w:rsidRPr="00487099" w:rsidRDefault="00E51DD3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44</w:t>
            </w:r>
          </w:p>
        </w:tc>
        <w:tc>
          <w:tcPr>
            <w:tcW w:w="3823" w:type="dxa"/>
          </w:tcPr>
          <w:p w:rsidR="007B660E" w:rsidRDefault="007B660E" w:rsidP="00E51DD3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E51DD3" w:rsidRDefault="007B660E" w:rsidP="00A765CC">
            <w:r w:rsidRPr="00E51DD3">
              <w:rPr>
                <w:bCs/>
              </w:rPr>
              <w:t>Повторение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Default="007B660E" w:rsidP="0048637E">
            <w:r>
              <w:t>20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45</w:t>
            </w:r>
          </w:p>
        </w:tc>
        <w:tc>
          <w:tcPr>
            <w:tcW w:w="3823" w:type="dxa"/>
          </w:tcPr>
          <w:p w:rsidR="007B660E" w:rsidRDefault="007B660E" w:rsidP="00A765CC">
            <w:r>
              <w:t>Способ подстановки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7B660E" w:rsidRDefault="007B660E" w:rsidP="0048637E">
            <w:r>
              <w:t>21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46</w:t>
            </w:r>
          </w:p>
        </w:tc>
        <w:tc>
          <w:tcPr>
            <w:tcW w:w="3823" w:type="dxa"/>
          </w:tcPr>
          <w:p w:rsidR="007B660E" w:rsidRDefault="007B660E" w:rsidP="00A765CC">
            <w:r>
              <w:t>Способ подстановки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МД</w:t>
            </w:r>
          </w:p>
        </w:tc>
        <w:tc>
          <w:tcPr>
            <w:tcW w:w="849" w:type="dxa"/>
          </w:tcPr>
          <w:p w:rsidR="007B660E" w:rsidRDefault="007B660E" w:rsidP="0048637E">
            <w:r>
              <w:t>23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47</w:t>
            </w:r>
          </w:p>
        </w:tc>
        <w:tc>
          <w:tcPr>
            <w:tcW w:w="3823" w:type="dxa"/>
          </w:tcPr>
          <w:p w:rsidR="007B660E" w:rsidRDefault="007B660E" w:rsidP="00A765CC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Р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Default="007B660E" w:rsidP="0048637E">
            <w:r>
              <w:t>24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48</w:t>
            </w:r>
          </w:p>
        </w:tc>
        <w:tc>
          <w:tcPr>
            <w:tcW w:w="3823" w:type="dxa"/>
          </w:tcPr>
          <w:p w:rsidR="007B660E" w:rsidRDefault="007B660E" w:rsidP="00E51DD3">
            <w:r>
              <w:t>Способ сложения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26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49</w:t>
            </w:r>
          </w:p>
        </w:tc>
        <w:tc>
          <w:tcPr>
            <w:tcW w:w="3823" w:type="dxa"/>
          </w:tcPr>
          <w:p w:rsidR="007B660E" w:rsidRPr="00487099" w:rsidRDefault="007B660E" w:rsidP="0048637E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СЗ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Pr="00487099" w:rsidRDefault="007B660E" w:rsidP="0048637E">
            <w:r>
              <w:t>27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0</w:t>
            </w:r>
          </w:p>
        </w:tc>
        <w:tc>
          <w:tcPr>
            <w:tcW w:w="3823" w:type="dxa"/>
          </w:tcPr>
          <w:p w:rsidR="007B660E" w:rsidRDefault="007B660E" w:rsidP="00A765CC">
            <w:r>
              <w:t>Способ сложения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МД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28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1</w:t>
            </w:r>
          </w:p>
        </w:tc>
        <w:tc>
          <w:tcPr>
            <w:tcW w:w="3823" w:type="dxa"/>
          </w:tcPr>
          <w:p w:rsidR="007B660E" w:rsidRDefault="007B660E" w:rsidP="00A765CC">
            <w:r>
              <w:t>Способ сложения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30.04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2</w:t>
            </w:r>
          </w:p>
        </w:tc>
        <w:tc>
          <w:tcPr>
            <w:tcW w:w="3823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Решение задач с помощью систем уравнений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РЗ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3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3</w:t>
            </w:r>
          </w:p>
        </w:tc>
        <w:tc>
          <w:tcPr>
            <w:tcW w:w="3823" w:type="dxa"/>
          </w:tcPr>
          <w:p w:rsidR="007B660E" w:rsidRDefault="007B660E" w:rsidP="00A765CC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Default="007B660E" w:rsidP="0048637E">
            <w:r>
              <w:t>4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4</w:t>
            </w:r>
          </w:p>
        </w:tc>
        <w:tc>
          <w:tcPr>
            <w:tcW w:w="3823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Решение задач с помощью систем уравнений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ИНМ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5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5</w:t>
            </w:r>
          </w:p>
        </w:tc>
        <w:tc>
          <w:tcPr>
            <w:tcW w:w="3823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Решение задач с помощью систем уравнений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ИКТ</w:t>
            </w:r>
          </w:p>
        </w:tc>
        <w:tc>
          <w:tcPr>
            <w:tcW w:w="849" w:type="dxa"/>
          </w:tcPr>
          <w:p w:rsidR="007B660E" w:rsidRDefault="007B660E" w:rsidP="0048637E">
            <w:r>
              <w:t>7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6</w:t>
            </w:r>
          </w:p>
        </w:tc>
        <w:tc>
          <w:tcPr>
            <w:tcW w:w="3823" w:type="dxa"/>
          </w:tcPr>
          <w:p w:rsidR="007B660E" w:rsidRDefault="007B660E" w:rsidP="00A765CC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Default="007B660E" w:rsidP="0048637E">
            <w:r>
              <w:t>8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7</w:t>
            </w:r>
          </w:p>
        </w:tc>
        <w:tc>
          <w:tcPr>
            <w:tcW w:w="3823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Решение задач с помощью систем уравнений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/>
        </w:tc>
        <w:tc>
          <w:tcPr>
            <w:tcW w:w="1976" w:type="dxa"/>
          </w:tcPr>
          <w:p w:rsidR="007B660E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7B660E" w:rsidRDefault="007B660E" w:rsidP="0048637E">
            <w:r>
              <w:t>10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8</w:t>
            </w:r>
          </w:p>
        </w:tc>
        <w:tc>
          <w:tcPr>
            <w:tcW w:w="3823" w:type="dxa"/>
          </w:tcPr>
          <w:p w:rsidR="007B660E" w:rsidRDefault="007B660E" w:rsidP="00A765CC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Pr="00487099" w:rsidRDefault="007B660E" w:rsidP="0048637E">
            <w:r>
              <w:t>11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59</w:t>
            </w:r>
          </w:p>
        </w:tc>
        <w:tc>
          <w:tcPr>
            <w:tcW w:w="3823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 xml:space="preserve">Уроки обобщения, систематизации и </w:t>
            </w:r>
            <w:r>
              <w:rPr>
                <w:rFonts w:ascii="Calibri" w:eastAsia="Calibri" w:hAnsi="Calibri" w:cs="Times New Roman"/>
              </w:rPr>
              <w:lastRenderedPageBreak/>
              <w:t>коррекции знаний.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12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lastRenderedPageBreak/>
              <w:t>160</w:t>
            </w:r>
          </w:p>
        </w:tc>
        <w:tc>
          <w:tcPr>
            <w:tcW w:w="3823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</w:rPr>
            </w:pPr>
            <w:r w:rsidRPr="007A47D9">
              <w:rPr>
                <w:rFonts w:ascii="Calibri" w:eastAsia="Calibri" w:hAnsi="Calibri" w:cs="Times New Roman"/>
                <w:b/>
                <w:i/>
                <w:color w:val="FF6600"/>
              </w:rPr>
              <w:t>Контрольная работа №</w:t>
            </w:r>
            <w:r>
              <w:rPr>
                <w:rFonts w:ascii="Calibri" w:eastAsia="Calibri" w:hAnsi="Calibri" w:cs="Times New Roman"/>
                <w:b/>
                <w:i/>
                <w:color w:val="FF6600"/>
              </w:rPr>
              <w:t xml:space="preserve"> 6 по теме «Системы линейных уравнений»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КР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14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61</w:t>
            </w:r>
          </w:p>
        </w:tc>
        <w:tc>
          <w:tcPr>
            <w:tcW w:w="3823" w:type="dxa"/>
          </w:tcPr>
          <w:p w:rsidR="007B660E" w:rsidRPr="00487099" w:rsidRDefault="007B660E" w:rsidP="0048637E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Default="007B660E" w:rsidP="00A765CC">
            <w:pPr>
              <w:rPr>
                <w:rFonts w:ascii="Calibri" w:eastAsia="Calibri" w:hAnsi="Calibri" w:cs="Times New Roman"/>
                <w:sz w:val="20"/>
                <w:szCs w:val="20"/>
              </w:rPr>
            </w:pPr>
            <w:r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Т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Pr="00487099" w:rsidRDefault="007B660E" w:rsidP="0048637E">
            <w:r>
              <w:t>15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7B660E" w:rsidP="0048637E"/>
        </w:tc>
        <w:tc>
          <w:tcPr>
            <w:tcW w:w="3823" w:type="dxa"/>
            <w:shd w:val="clear" w:color="auto" w:fill="A6A6A6" w:themeFill="background1" w:themeFillShade="A6"/>
          </w:tcPr>
          <w:p w:rsidR="007B660E" w:rsidRPr="001167EC" w:rsidRDefault="007B660E" w:rsidP="00A765CC">
            <w:pPr>
              <w:rPr>
                <w:rFonts w:ascii="Calibri" w:eastAsia="Calibri" w:hAnsi="Calibri" w:cs="Times New Roman"/>
                <w:i/>
                <w:color w:val="FF6600"/>
              </w:rPr>
            </w:pPr>
            <w:r>
              <w:rPr>
                <w:rFonts w:ascii="Calibri" w:eastAsia="Calibri" w:hAnsi="Calibri" w:cs="Times New Roman"/>
                <w:b/>
              </w:rPr>
              <w:t>Повторение</w:t>
            </w:r>
          </w:p>
        </w:tc>
        <w:tc>
          <w:tcPr>
            <w:tcW w:w="1437" w:type="dxa"/>
            <w:shd w:val="clear" w:color="auto" w:fill="A6A6A6" w:themeFill="background1" w:themeFillShade="A6"/>
          </w:tcPr>
          <w:p w:rsidR="007B660E" w:rsidRPr="00487099" w:rsidRDefault="00B752F5" w:rsidP="0048637E">
            <w:r>
              <w:t>10</w:t>
            </w:r>
          </w:p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7B660E" w:rsidP="0048637E"/>
        </w:tc>
        <w:tc>
          <w:tcPr>
            <w:tcW w:w="849" w:type="dxa"/>
          </w:tcPr>
          <w:p w:rsidR="007B660E" w:rsidRPr="00487099" w:rsidRDefault="007B660E" w:rsidP="0048637E"/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62</w:t>
            </w:r>
          </w:p>
        </w:tc>
        <w:tc>
          <w:tcPr>
            <w:tcW w:w="3823" w:type="dxa"/>
          </w:tcPr>
          <w:p w:rsidR="007B660E" w:rsidRPr="007B660E" w:rsidRDefault="007B660E" w:rsidP="00A765CC">
            <w:pPr>
              <w:rPr>
                <w:rFonts w:ascii="Calibri" w:eastAsia="Calibri" w:hAnsi="Calibri" w:cs="Times New Roman"/>
                <w:i/>
                <w:color w:val="FF6600"/>
              </w:rPr>
            </w:pPr>
            <w:r w:rsidRPr="007B660E">
              <w:rPr>
                <w:rFonts w:ascii="Calibri" w:eastAsia="Calibri" w:hAnsi="Calibri" w:cs="Times New Roman"/>
              </w:rPr>
              <w:t>Повторение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7B660E" w:rsidRPr="00487099" w:rsidRDefault="007B660E" w:rsidP="0048637E">
            <w:r>
              <w:t>17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7B660E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63</w:t>
            </w:r>
          </w:p>
        </w:tc>
        <w:tc>
          <w:tcPr>
            <w:tcW w:w="3823" w:type="dxa"/>
          </w:tcPr>
          <w:p w:rsidR="007B660E" w:rsidRPr="00487099" w:rsidRDefault="007B660E" w:rsidP="0048637E"/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B2408C" w:rsidRDefault="007B660E" w:rsidP="00A765CC">
            <w:pPr>
              <w:rPr>
                <w:rFonts w:ascii="Calibri" w:eastAsia="Calibri" w:hAnsi="Calibri" w:cs="Times New Roman"/>
                <w:color w:val="FF6600"/>
                <w:sz w:val="20"/>
                <w:szCs w:val="20"/>
              </w:rPr>
            </w:pPr>
            <w:r w:rsidRPr="00B2408C">
              <w:rPr>
                <w:rFonts w:ascii="Calibri" w:eastAsia="Calibri" w:hAnsi="Calibri" w:cs="Times New Roman"/>
                <w:b/>
                <w:bCs/>
                <w:i/>
                <w:iCs/>
                <w:color w:val="FF6600"/>
              </w:rPr>
              <w:t>Итоговая контрольная работа</w:t>
            </w:r>
          </w:p>
        </w:tc>
        <w:tc>
          <w:tcPr>
            <w:tcW w:w="1976" w:type="dxa"/>
          </w:tcPr>
          <w:p w:rsidR="007B660E" w:rsidRPr="00487099" w:rsidRDefault="00FB1CFB" w:rsidP="0048637E">
            <w:r>
              <w:t>КР</w:t>
            </w:r>
          </w:p>
        </w:tc>
        <w:tc>
          <w:tcPr>
            <w:tcW w:w="849" w:type="dxa"/>
            <w:shd w:val="clear" w:color="auto" w:fill="BFBFBF" w:themeFill="background1" w:themeFillShade="BF"/>
          </w:tcPr>
          <w:p w:rsidR="007B660E" w:rsidRPr="00487099" w:rsidRDefault="007B660E" w:rsidP="0048637E">
            <w:r>
              <w:t>18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7B660E" w:rsidRPr="00487099" w:rsidTr="00487099">
        <w:trPr>
          <w:trHeight w:val="204"/>
        </w:trPr>
        <w:tc>
          <w:tcPr>
            <w:tcW w:w="802" w:type="dxa"/>
          </w:tcPr>
          <w:p w:rsidR="007B660E" w:rsidRPr="00487099" w:rsidRDefault="00B752F5" w:rsidP="0048637E">
            <w:r>
              <w:t>164</w:t>
            </w:r>
          </w:p>
        </w:tc>
        <w:tc>
          <w:tcPr>
            <w:tcW w:w="3823" w:type="dxa"/>
          </w:tcPr>
          <w:p w:rsidR="007B660E" w:rsidRPr="007B660E" w:rsidRDefault="007B660E" w:rsidP="00A765CC">
            <w:pPr>
              <w:rPr>
                <w:rFonts w:ascii="Calibri" w:eastAsia="Calibri" w:hAnsi="Calibri" w:cs="Times New Roman"/>
                <w:i/>
                <w:color w:val="FF6600"/>
              </w:rPr>
            </w:pPr>
            <w:r w:rsidRPr="007B660E">
              <w:rPr>
                <w:rFonts w:ascii="Calibri" w:eastAsia="Calibri" w:hAnsi="Calibri" w:cs="Times New Roman"/>
              </w:rPr>
              <w:t>Повторение</w:t>
            </w:r>
          </w:p>
        </w:tc>
        <w:tc>
          <w:tcPr>
            <w:tcW w:w="1437" w:type="dxa"/>
          </w:tcPr>
          <w:p w:rsidR="007B660E" w:rsidRPr="00487099" w:rsidRDefault="007B660E" w:rsidP="0048637E"/>
        </w:tc>
        <w:tc>
          <w:tcPr>
            <w:tcW w:w="4549" w:type="dxa"/>
          </w:tcPr>
          <w:p w:rsidR="007B660E" w:rsidRPr="00487099" w:rsidRDefault="007B660E" w:rsidP="0048637E"/>
        </w:tc>
        <w:tc>
          <w:tcPr>
            <w:tcW w:w="1976" w:type="dxa"/>
          </w:tcPr>
          <w:p w:rsidR="007B660E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7B660E" w:rsidRPr="00487099" w:rsidRDefault="00B752F5" w:rsidP="0048637E">
            <w:r>
              <w:t>19.05</w:t>
            </w:r>
          </w:p>
        </w:tc>
        <w:tc>
          <w:tcPr>
            <w:tcW w:w="968" w:type="dxa"/>
          </w:tcPr>
          <w:p w:rsidR="007B660E" w:rsidRPr="00487099" w:rsidRDefault="007B660E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65</w:t>
            </w:r>
          </w:p>
        </w:tc>
        <w:tc>
          <w:tcPr>
            <w:tcW w:w="3823" w:type="dxa"/>
          </w:tcPr>
          <w:p w:rsidR="00B752F5" w:rsidRPr="007B660E" w:rsidRDefault="00B752F5" w:rsidP="00A765CC">
            <w:pPr>
              <w:rPr>
                <w:rFonts w:ascii="Calibri" w:eastAsia="Calibri" w:hAnsi="Calibri" w:cs="Times New Roman"/>
                <w:i/>
                <w:color w:val="FF6600"/>
              </w:rPr>
            </w:pPr>
            <w:r w:rsidRPr="007B660E">
              <w:rPr>
                <w:rFonts w:ascii="Calibri" w:eastAsia="Calibri" w:hAnsi="Calibri" w:cs="Times New Roman"/>
              </w:rPr>
              <w:t>Повторение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ИКТ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1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66</w:t>
            </w:r>
          </w:p>
        </w:tc>
        <w:tc>
          <w:tcPr>
            <w:tcW w:w="3823" w:type="dxa"/>
          </w:tcPr>
          <w:p w:rsidR="00B752F5" w:rsidRPr="007B660E" w:rsidRDefault="00B752F5" w:rsidP="00A765CC">
            <w:pPr>
              <w:rPr>
                <w:rFonts w:ascii="Calibri" w:eastAsia="Calibri" w:hAnsi="Calibri" w:cs="Times New Roman"/>
                <w:i/>
                <w:color w:val="FF6600"/>
              </w:rPr>
            </w:pPr>
            <w:r w:rsidRPr="007B660E">
              <w:rPr>
                <w:rFonts w:ascii="Calibri" w:eastAsia="Calibri" w:hAnsi="Calibri" w:cs="Times New Roman"/>
              </w:rPr>
              <w:t>Повторение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МД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2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B752F5">
        <w:trPr>
          <w:trHeight w:val="355"/>
        </w:trPr>
        <w:tc>
          <w:tcPr>
            <w:tcW w:w="802" w:type="dxa"/>
          </w:tcPr>
          <w:p w:rsidR="00B752F5" w:rsidRPr="00487099" w:rsidRDefault="00B752F5" w:rsidP="0048637E">
            <w:r>
              <w:t>167</w:t>
            </w:r>
          </w:p>
        </w:tc>
        <w:tc>
          <w:tcPr>
            <w:tcW w:w="3823" w:type="dxa"/>
          </w:tcPr>
          <w:p w:rsidR="00B752F5" w:rsidRPr="007B660E" w:rsidRDefault="00B752F5" w:rsidP="00A765CC">
            <w:pPr>
              <w:rPr>
                <w:rFonts w:ascii="Calibri" w:eastAsia="Calibri" w:hAnsi="Calibri" w:cs="Times New Roman"/>
                <w:i/>
                <w:color w:val="FF6600"/>
              </w:rPr>
            </w:pPr>
            <w:r w:rsidRPr="007B660E">
              <w:rPr>
                <w:rFonts w:ascii="Calibri" w:eastAsia="Calibri" w:hAnsi="Calibri" w:cs="Times New Roman"/>
              </w:rPr>
              <w:t>Повторение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4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68</w:t>
            </w:r>
          </w:p>
        </w:tc>
        <w:tc>
          <w:tcPr>
            <w:tcW w:w="3823" w:type="dxa"/>
          </w:tcPr>
          <w:p w:rsidR="00B752F5" w:rsidRDefault="00B752F5" w:rsidP="00A765CC">
            <w:pPr>
              <w:rPr>
                <w:rFonts w:ascii="Calibri" w:eastAsia="Calibri" w:hAnsi="Calibri" w:cs="Times New Roman"/>
                <w:b/>
              </w:rPr>
            </w:pPr>
            <w:r w:rsidRPr="002952C8"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РЗ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5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69</w:t>
            </w:r>
          </w:p>
        </w:tc>
        <w:tc>
          <w:tcPr>
            <w:tcW w:w="3823" w:type="dxa"/>
          </w:tcPr>
          <w:p w:rsidR="00B752F5" w:rsidRDefault="00B752F5" w:rsidP="00A765CC">
            <w:pPr>
              <w:rPr>
                <w:rFonts w:ascii="Calibri" w:eastAsia="Calibri" w:hAnsi="Calibri" w:cs="Times New Roman"/>
                <w:b/>
              </w:rPr>
            </w:pPr>
            <w:r w:rsidRPr="002952C8"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СР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6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70</w:t>
            </w:r>
          </w:p>
        </w:tc>
        <w:tc>
          <w:tcPr>
            <w:tcW w:w="3823" w:type="dxa"/>
          </w:tcPr>
          <w:p w:rsidR="00B752F5" w:rsidRDefault="00B752F5" w:rsidP="00A765CC">
            <w:pPr>
              <w:rPr>
                <w:rFonts w:ascii="Calibri" w:eastAsia="Calibri" w:hAnsi="Calibri" w:cs="Times New Roman"/>
                <w:b/>
              </w:rPr>
            </w:pPr>
            <w:r w:rsidRPr="002952C8">
              <w:rPr>
                <w:rFonts w:ascii="Calibri" w:eastAsia="Calibri" w:hAnsi="Calibri" w:cs="Times New Roman"/>
              </w:rPr>
              <w:t>Решение задач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СЗ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8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71</w:t>
            </w:r>
          </w:p>
        </w:tc>
        <w:tc>
          <w:tcPr>
            <w:tcW w:w="3823" w:type="dxa"/>
          </w:tcPr>
          <w:p w:rsidR="00B752F5" w:rsidRPr="002952C8" w:rsidRDefault="00B752F5" w:rsidP="00A765CC">
            <w:pPr>
              <w:rPr>
                <w:rFonts w:ascii="Calibri" w:eastAsia="Calibri" w:hAnsi="Calibri" w:cs="Times New Roman"/>
              </w:rPr>
            </w:pPr>
            <w:r w:rsidRPr="001167EC">
              <w:rPr>
                <w:rFonts w:ascii="Calibri" w:eastAsia="Calibri" w:hAnsi="Calibri" w:cs="Times New Roman"/>
                <w:b/>
                <w:i/>
                <w:color w:val="FF6600"/>
              </w:rPr>
              <w:t>Ито</w:t>
            </w:r>
            <w:r>
              <w:rPr>
                <w:rFonts w:ascii="Calibri" w:eastAsia="Calibri" w:hAnsi="Calibri" w:cs="Times New Roman"/>
                <w:b/>
                <w:i/>
                <w:color w:val="FF6600"/>
              </w:rPr>
              <w:t>говая контрольная работа</w:t>
            </w:r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КР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29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  <w:tr w:rsidR="00B752F5" w:rsidRPr="00487099" w:rsidTr="00487099">
        <w:trPr>
          <w:trHeight w:val="204"/>
        </w:trPr>
        <w:tc>
          <w:tcPr>
            <w:tcW w:w="802" w:type="dxa"/>
          </w:tcPr>
          <w:p w:rsidR="00B752F5" w:rsidRPr="00487099" w:rsidRDefault="00B752F5" w:rsidP="0048637E">
            <w:r>
              <w:t>172</w:t>
            </w:r>
          </w:p>
        </w:tc>
        <w:tc>
          <w:tcPr>
            <w:tcW w:w="3823" w:type="dxa"/>
          </w:tcPr>
          <w:p w:rsidR="00B752F5" w:rsidRPr="00487099" w:rsidRDefault="00B752F5" w:rsidP="0048637E">
            <w:r>
              <w:t>Анализ к/</w:t>
            </w:r>
            <w:proofErr w:type="spellStart"/>
            <w:proofErr w:type="gramStart"/>
            <w:r>
              <w:t>р</w:t>
            </w:r>
            <w:proofErr w:type="spellEnd"/>
            <w:proofErr w:type="gramEnd"/>
          </w:p>
        </w:tc>
        <w:tc>
          <w:tcPr>
            <w:tcW w:w="1437" w:type="dxa"/>
          </w:tcPr>
          <w:p w:rsidR="00B752F5" w:rsidRPr="00487099" w:rsidRDefault="00B752F5" w:rsidP="0048637E"/>
        </w:tc>
        <w:tc>
          <w:tcPr>
            <w:tcW w:w="4549" w:type="dxa"/>
          </w:tcPr>
          <w:p w:rsidR="00B752F5" w:rsidRPr="00487099" w:rsidRDefault="00B752F5" w:rsidP="0048637E"/>
        </w:tc>
        <w:tc>
          <w:tcPr>
            <w:tcW w:w="1976" w:type="dxa"/>
          </w:tcPr>
          <w:p w:rsidR="00B752F5" w:rsidRPr="00487099" w:rsidRDefault="00FB1CFB" w:rsidP="0048637E">
            <w:r>
              <w:t>КУ</w:t>
            </w:r>
          </w:p>
        </w:tc>
        <w:tc>
          <w:tcPr>
            <w:tcW w:w="849" w:type="dxa"/>
          </w:tcPr>
          <w:p w:rsidR="00B752F5" w:rsidRPr="00487099" w:rsidRDefault="00B752F5" w:rsidP="0048637E">
            <w:r>
              <w:t>31.05</w:t>
            </w:r>
          </w:p>
        </w:tc>
        <w:tc>
          <w:tcPr>
            <w:tcW w:w="968" w:type="dxa"/>
          </w:tcPr>
          <w:p w:rsidR="00B752F5" w:rsidRPr="00487099" w:rsidRDefault="00B752F5" w:rsidP="0048637E"/>
        </w:tc>
      </w:tr>
    </w:tbl>
    <w:p w:rsidR="00487099" w:rsidRDefault="00487099"/>
    <w:p w:rsidR="00FB1CFB" w:rsidRDefault="00FB1CFB"/>
    <w:p w:rsidR="00FB1CFB" w:rsidRDefault="00FB1CFB"/>
    <w:p w:rsidR="00FB1CFB" w:rsidRDefault="00FB1CFB"/>
    <w:p w:rsidR="00FB1CFB" w:rsidRDefault="00FB1CFB"/>
    <w:p w:rsidR="00FB1CFB" w:rsidRDefault="00FB1CFB"/>
    <w:p w:rsidR="00FB1CFB" w:rsidRDefault="00FB1CFB"/>
    <w:p w:rsidR="00FB1CFB" w:rsidRDefault="00FB1CFB"/>
    <w:p w:rsidR="00FB1CFB" w:rsidRDefault="00FB1CFB"/>
    <w:p w:rsidR="00791CF9" w:rsidRDefault="00791CF9" w:rsidP="00791CF9">
      <w:pPr>
        <w:spacing w:line="192" w:lineRule="auto"/>
        <w:rPr>
          <w:b/>
          <w:i/>
          <w:sz w:val="24"/>
          <w:szCs w:val="24"/>
        </w:rPr>
      </w:pPr>
    </w:p>
    <w:sectPr w:rsidR="00791CF9" w:rsidSect="00487099">
      <w:pgSz w:w="16838" w:h="11906" w:orient="landscape"/>
      <w:pgMar w:top="851" w:right="1701" w:bottom="85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755F90"/>
    <w:multiLevelType w:val="hybridMultilevel"/>
    <w:tmpl w:val="9F284E62"/>
    <w:lvl w:ilvl="0" w:tplc="5AE0C31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487099"/>
    <w:rsid w:val="000607FC"/>
    <w:rsid w:val="00210A26"/>
    <w:rsid w:val="00271394"/>
    <w:rsid w:val="00323372"/>
    <w:rsid w:val="003872A9"/>
    <w:rsid w:val="0048637E"/>
    <w:rsid w:val="00487099"/>
    <w:rsid w:val="00505969"/>
    <w:rsid w:val="0056313C"/>
    <w:rsid w:val="005D4E84"/>
    <w:rsid w:val="00667364"/>
    <w:rsid w:val="006D2660"/>
    <w:rsid w:val="00791CF9"/>
    <w:rsid w:val="007B5989"/>
    <w:rsid w:val="007B660E"/>
    <w:rsid w:val="00886561"/>
    <w:rsid w:val="008E71DD"/>
    <w:rsid w:val="00A05F99"/>
    <w:rsid w:val="00A115D8"/>
    <w:rsid w:val="00A40710"/>
    <w:rsid w:val="00AE7B39"/>
    <w:rsid w:val="00B33F99"/>
    <w:rsid w:val="00B752F5"/>
    <w:rsid w:val="00C037EC"/>
    <w:rsid w:val="00C10AED"/>
    <w:rsid w:val="00D16760"/>
    <w:rsid w:val="00D22E09"/>
    <w:rsid w:val="00E32C79"/>
    <w:rsid w:val="00E3717B"/>
    <w:rsid w:val="00E51DD3"/>
    <w:rsid w:val="00EB4266"/>
    <w:rsid w:val="00F43A52"/>
    <w:rsid w:val="00FB1CFB"/>
    <w:rsid w:val="00FC3C4B"/>
    <w:rsid w:val="00FF57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05F9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8709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rsid w:val="00F43A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Знак1"/>
    <w:basedOn w:val="a"/>
    <w:rsid w:val="00791CF9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</TotalTime>
  <Pages>10</Pages>
  <Words>1782</Words>
  <Characters>10158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2</dc:creator>
  <cp:keywords/>
  <dc:description/>
  <cp:lastModifiedBy>FuckYouBill</cp:lastModifiedBy>
  <cp:revision>4</cp:revision>
  <cp:lastPrinted>2011-10-09T18:26:00Z</cp:lastPrinted>
  <dcterms:created xsi:type="dcterms:W3CDTF">2011-09-26T18:02:00Z</dcterms:created>
  <dcterms:modified xsi:type="dcterms:W3CDTF">2012-03-22T15:15:00Z</dcterms:modified>
</cp:coreProperties>
</file>